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gif"/><Relationship Id="rId4" Type="http://schemas.openxmlformats.org/officeDocument/2006/relationships/image" Target="../media/image68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6.png"/><Relationship Id="rId11" Type="http://schemas.openxmlformats.org/officeDocument/2006/relationships/image" Target="../media/image79.gif"/><Relationship Id="rId5" Type="http://schemas.openxmlformats.org/officeDocument/2006/relationships/image" Target="../media/image75.png"/><Relationship Id="rId10" Type="http://schemas.openxmlformats.org/officeDocument/2006/relationships/image" Target="../media/image72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94.png"/><Relationship Id="rId7" Type="http://schemas.openxmlformats.org/officeDocument/2006/relationships/image" Target="../media/image90.png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9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96.png"/><Relationship Id="rId10" Type="http://schemas.openxmlformats.org/officeDocument/2006/relationships/image" Target="../media/image99.png"/><Relationship Id="rId4" Type="http://schemas.openxmlformats.org/officeDocument/2006/relationships/image" Target="../media/image95.png"/><Relationship Id="rId9" Type="http://schemas.openxmlformats.org/officeDocument/2006/relationships/image" Target="../media/image98.png"/><Relationship Id="rId14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7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12" Type="http://schemas.openxmlformats.org/officeDocument/2006/relationships/image" Target="../media/image116.png"/><Relationship Id="rId17" Type="http://schemas.openxmlformats.org/officeDocument/2006/relationships/image" Target="../media/image120.jpeg"/><Relationship Id="rId2" Type="http://schemas.openxmlformats.org/officeDocument/2006/relationships/image" Target="../media/image106.png"/><Relationship Id="rId16" Type="http://schemas.openxmlformats.org/officeDocument/2006/relationships/hyperlink" Target="RAW%20MAT/VIDEOS/cool%20math%20fun%20for%20kids%20intro%20to%20equations%20cartoon%20games%20animated%20coolmath%20cartoons%20maths%20game.flv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11" Type="http://schemas.openxmlformats.org/officeDocument/2006/relationships/image" Target="../media/image115.png"/><Relationship Id="rId5" Type="http://schemas.openxmlformats.org/officeDocument/2006/relationships/image" Target="../media/image109.png"/><Relationship Id="rId15" Type="http://schemas.openxmlformats.org/officeDocument/2006/relationships/image" Target="../media/image119.png"/><Relationship Id="rId10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Relationship Id="rId14" Type="http://schemas.openxmlformats.org/officeDocument/2006/relationships/image" Target="../media/image11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12" Type="http://schemas.openxmlformats.org/officeDocument/2006/relationships/image" Target="../media/image13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11" Type="http://schemas.openxmlformats.org/officeDocument/2006/relationships/image" Target="../media/image129.gif"/><Relationship Id="rId5" Type="http://schemas.openxmlformats.org/officeDocument/2006/relationships/image" Target="../media/image123.png"/><Relationship Id="rId10" Type="http://schemas.openxmlformats.org/officeDocument/2006/relationships/image" Target="../media/image128.png"/><Relationship Id="rId4" Type="http://schemas.openxmlformats.org/officeDocument/2006/relationships/image" Target="../media/image122.png"/><Relationship Id="rId9" Type="http://schemas.openxmlformats.org/officeDocument/2006/relationships/image" Target="../media/image12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12" Type="http://schemas.openxmlformats.org/officeDocument/2006/relationships/image" Target="../media/image14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4.png"/><Relationship Id="rId11" Type="http://schemas.openxmlformats.org/officeDocument/2006/relationships/image" Target="../media/image139.png"/><Relationship Id="rId5" Type="http://schemas.openxmlformats.org/officeDocument/2006/relationships/image" Target="../media/image133.png"/><Relationship Id="rId10" Type="http://schemas.openxmlformats.org/officeDocument/2006/relationships/image" Target="../media/image138.png"/><Relationship Id="rId4" Type="http://schemas.openxmlformats.org/officeDocument/2006/relationships/image" Target="../media/image132.png"/><Relationship Id="rId9" Type="http://schemas.openxmlformats.org/officeDocument/2006/relationships/image" Target="../media/image1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7" Type="http://schemas.openxmlformats.org/officeDocument/2006/relationships/image" Target="../media/image146.gif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13" Type="http://schemas.openxmlformats.org/officeDocument/2006/relationships/image" Target="../media/image158.gif"/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12" Type="http://schemas.openxmlformats.org/officeDocument/2006/relationships/image" Target="../media/image157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1.png"/><Relationship Id="rId11" Type="http://schemas.openxmlformats.org/officeDocument/2006/relationships/image" Target="../media/image156.png"/><Relationship Id="rId5" Type="http://schemas.openxmlformats.org/officeDocument/2006/relationships/image" Target="../media/image150.png"/><Relationship Id="rId10" Type="http://schemas.openxmlformats.org/officeDocument/2006/relationships/image" Target="../media/image155.png"/><Relationship Id="rId4" Type="http://schemas.openxmlformats.org/officeDocument/2006/relationships/image" Target="../media/image149.png"/><Relationship Id="rId9" Type="http://schemas.openxmlformats.org/officeDocument/2006/relationships/image" Target="../media/image1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59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13" Type="http://schemas.openxmlformats.org/officeDocument/2006/relationships/image" Target="../media/image173.png"/><Relationship Id="rId18" Type="http://schemas.openxmlformats.org/officeDocument/2006/relationships/image" Target="../media/image17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12" Type="http://schemas.openxmlformats.org/officeDocument/2006/relationships/image" Target="../media/image172.png"/><Relationship Id="rId17" Type="http://schemas.openxmlformats.org/officeDocument/2006/relationships/image" Target="../media/image177.png"/><Relationship Id="rId2" Type="http://schemas.openxmlformats.org/officeDocument/2006/relationships/image" Target="../media/image162.png"/><Relationship Id="rId16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5" Type="http://schemas.openxmlformats.org/officeDocument/2006/relationships/image" Target="../media/image175.png"/><Relationship Id="rId10" Type="http://schemas.openxmlformats.org/officeDocument/2006/relationships/image" Target="../media/image170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Relationship Id="rId14" Type="http://schemas.openxmlformats.org/officeDocument/2006/relationships/image" Target="../media/image17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92.png"/><Relationship Id="rId3" Type="http://schemas.openxmlformats.org/officeDocument/2006/relationships/image" Target="../media/image181.png"/><Relationship Id="rId7" Type="http://schemas.openxmlformats.org/officeDocument/2006/relationships/image" Target="../media/image185.png"/><Relationship Id="rId12" Type="http://schemas.openxmlformats.org/officeDocument/2006/relationships/image" Target="../media/image179.wmf"/><Relationship Id="rId17" Type="http://schemas.openxmlformats.org/officeDocument/2006/relationships/image" Target="../media/image19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83.png"/><Relationship Id="rId15" Type="http://schemas.openxmlformats.org/officeDocument/2006/relationships/image" Target="../media/image189.png"/><Relationship Id="rId10" Type="http://schemas.openxmlformats.org/officeDocument/2006/relationships/image" Target="../media/image188.png"/><Relationship Id="rId4" Type="http://schemas.openxmlformats.org/officeDocument/2006/relationships/image" Target="../media/image182.png"/><Relationship Id="rId9" Type="http://schemas.openxmlformats.org/officeDocument/2006/relationships/image" Target="../media/image187.png"/><Relationship Id="rId14" Type="http://schemas.openxmlformats.org/officeDocument/2006/relationships/image" Target="../media/image18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13" Type="http://schemas.openxmlformats.org/officeDocument/2006/relationships/image" Target="../media/image203.png"/><Relationship Id="rId3" Type="http://schemas.openxmlformats.org/officeDocument/2006/relationships/image" Target="../media/image193.png"/><Relationship Id="rId7" Type="http://schemas.openxmlformats.org/officeDocument/2006/relationships/image" Target="../media/image197.png"/><Relationship Id="rId12" Type="http://schemas.openxmlformats.org/officeDocument/2006/relationships/image" Target="../media/image202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6.png"/><Relationship Id="rId11" Type="http://schemas.openxmlformats.org/officeDocument/2006/relationships/image" Target="../media/image201.png"/><Relationship Id="rId5" Type="http://schemas.openxmlformats.org/officeDocument/2006/relationships/image" Target="../media/image195.png"/><Relationship Id="rId10" Type="http://schemas.openxmlformats.org/officeDocument/2006/relationships/image" Target="../media/image200.png"/><Relationship Id="rId4" Type="http://schemas.openxmlformats.org/officeDocument/2006/relationships/image" Target="../media/image194.gif"/><Relationship Id="rId9" Type="http://schemas.openxmlformats.org/officeDocument/2006/relationships/image" Target="../media/image199.png"/><Relationship Id="rId14" Type="http://schemas.openxmlformats.org/officeDocument/2006/relationships/image" Target="../media/image20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13" Type="http://schemas.openxmlformats.org/officeDocument/2006/relationships/image" Target="../media/image213.gif"/><Relationship Id="rId3" Type="http://schemas.openxmlformats.org/officeDocument/2006/relationships/image" Target="../media/image206.png"/><Relationship Id="rId7" Type="http://schemas.openxmlformats.org/officeDocument/2006/relationships/image" Target="../media/image210.png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9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08.png"/><Relationship Id="rId10" Type="http://schemas.openxmlformats.org/officeDocument/2006/relationships/image" Target="../media/image68.gif"/><Relationship Id="rId4" Type="http://schemas.openxmlformats.org/officeDocument/2006/relationships/image" Target="../media/image207.png"/><Relationship Id="rId9" Type="http://schemas.openxmlformats.org/officeDocument/2006/relationships/image" Target="../media/image2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gi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13" Type="http://schemas.openxmlformats.org/officeDocument/2006/relationships/image" Target="../media/image218.png"/><Relationship Id="rId18" Type="http://schemas.openxmlformats.org/officeDocument/2006/relationships/image" Target="../media/image206.png"/><Relationship Id="rId3" Type="http://schemas.openxmlformats.org/officeDocument/2006/relationships/image" Target="../media/image215.gif"/><Relationship Id="rId7" Type="http://schemas.openxmlformats.org/officeDocument/2006/relationships/slide" Target="slide26.xml"/><Relationship Id="rId12" Type="http://schemas.openxmlformats.org/officeDocument/2006/relationships/image" Target="../media/image217.png"/><Relationship Id="rId17" Type="http://schemas.openxmlformats.org/officeDocument/2006/relationships/slide" Target="slide6.xml"/><Relationship Id="rId2" Type="http://schemas.openxmlformats.org/officeDocument/2006/relationships/slide" Target="slide2.xml"/><Relationship Id="rId16" Type="http://schemas.openxmlformats.org/officeDocument/2006/relationships/image" Target="../media/image2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11" Type="http://schemas.openxmlformats.org/officeDocument/2006/relationships/slide" Target="slide17.xml"/><Relationship Id="rId5" Type="http://schemas.openxmlformats.org/officeDocument/2006/relationships/image" Target="../media/image164.png"/><Relationship Id="rId15" Type="http://schemas.openxmlformats.org/officeDocument/2006/relationships/slide" Target="slide13.xml"/><Relationship Id="rId10" Type="http://schemas.openxmlformats.org/officeDocument/2006/relationships/image" Target="../media/image216.png"/><Relationship Id="rId19" Type="http://schemas.openxmlformats.org/officeDocument/2006/relationships/slide" Target="slide29.xml"/><Relationship Id="rId4" Type="http://schemas.openxmlformats.org/officeDocument/2006/relationships/image" Target="../media/image2.png"/><Relationship Id="rId9" Type="http://schemas.openxmlformats.org/officeDocument/2006/relationships/slide" Target="slide23.xml"/><Relationship Id="rId14" Type="http://schemas.openxmlformats.org/officeDocument/2006/relationships/image" Target="../media/image2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gif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050" name="Picture 2" descr="C:\Users\Pc\Desktop\CLASS 7\CHAPTER-4\RAW MAT\PICS\scales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81000"/>
            <a:ext cx="8610600" cy="588200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704678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Flowchart: Delay 3"/>
          <p:cNvSpPr/>
          <p:nvPr/>
        </p:nvSpPr>
        <p:spPr>
          <a:xfrm rot="16200000">
            <a:off x="1943100" y="-571500"/>
            <a:ext cx="5486400" cy="7848600"/>
          </a:xfrm>
          <a:prstGeom prst="flowChartDelay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6CCCDE"/>
              </a:clrFrom>
              <a:clrTo>
                <a:srgbClr val="6CCCDE">
                  <a:alpha val="0"/>
                </a:srgbClr>
              </a:clrTo>
            </a:clrChange>
            <a:duotone>
              <a:prstClr val="black"/>
              <a:srgbClr val="FF0000">
                <a:tint val="45000"/>
                <a:satMod val="400000"/>
              </a:srgbClr>
            </a:duotone>
            <a:lum bright="-20000"/>
          </a:blip>
          <a:srcRect/>
          <a:stretch>
            <a:fillRect/>
          </a:stretch>
        </p:blipFill>
        <p:spPr bwMode="auto">
          <a:xfrm>
            <a:off x="2667000" y="1066800"/>
            <a:ext cx="428718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2438400" y="25146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3048000" y="3200400"/>
            <a:ext cx="490537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Group 10"/>
          <p:cNvGrpSpPr/>
          <p:nvPr/>
        </p:nvGrpSpPr>
        <p:grpSpPr>
          <a:xfrm>
            <a:off x="3048000" y="3886200"/>
            <a:ext cx="5429250" cy="1085850"/>
            <a:chOff x="2133600" y="3429000"/>
            <a:chExt cx="5429250" cy="1085850"/>
          </a:xfrm>
        </p:grpSpPr>
        <p:pic>
          <p:nvPicPr>
            <p:cNvPr id="6149" name="Picture 5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2133600" y="3429000"/>
              <a:ext cx="4410075" cy="428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150" name="Picture 6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6553200" y="3429000"/>
              <a:ext cx="1009650" cy="447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151" name="Picture 7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2743200" y="3886200"/>
              <a:ext cx="3657600" cy="628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762000" y="2057400"/>
            <a:ext cx="1828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481667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066800" y="762000"/>
            <a:ext cx="7543800" cy="5410200"/>
            <a:chOff x="990600" y="1066800"/>
            <a:chExt cx="7543800" cy="5181600"/>
          </a:xfrm>
        </p:grpSpPr>
        <p:sp>
          <p:nvSpPr>
            <p:cNvPr id="5" name="Rounded Rectangle 4"/>
            <p:cNvSpPr/>
            <p:nvPr/>
          </p:nvSpPr>
          <p:spPr>
            <a:xfrm>
              <a:off x="990600" y="1066800"/>
              <a:ext cx="7543800" cy="51816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6CCCDE"/>
                </a:clrFrom>
                <a:clrTo>
                  <a:srgbClr val="6CCCDE">
                    <a:alpha val="0"/>
                  </a:srgbClr>
                </a:clrTo>
              </a:clrChange>
              <a:duotone>
                <a:prstClr val="black"/>
                <a:srgbClr val="FF0000">
                  <a:tint val="45000"/>
                  <a:satMod val="400000"/>
                </a:srgb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667000" y="1066800"/>
              <a:ext cx="4287187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1" name="Group 10"/>
          <p:cNvGrpSpPr/>
          <p:nvPr/>
        </p:nvGrpSpPr>
        <p:grpSpPr>
          <a:xfrm>
            <a:off x="1352550" y="2057400"/>
            <a:ext cx="4514850" cy="1066800"/>
            <a:chOff x="2209800" y="1905000"/>
            <a:chExt cx="4514850" cy="1066800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2209800" y="1905000"/>
              <a:ext cx="451485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2590800" y="2381250"/>
              <a:ext cx="3686175" cy="590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1447800" y="3276600"/>
            <a:ext cx="21431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1447800" y="3962400"/>
            <a:ext cx="18859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5181600" y="1981200"/>
            <a:ext cx="3190875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23100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2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42950" y="990600"/>
            <a:ext cx="802005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42623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30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10200" y="1447800"/>
            <a:ext cx="1676400" cy="2514600"/>
            <a:chOff x="4165402" y="2639388"/>
            <a:chExt cx="1676400" cy="2514600"/>
          </a:xfrm>
        </p:grpSpPr>
        <p:sp>
          <p:nvSpPr>
            <p:cNvPr id="21" name="Cloud Callout 20"/>
            <p:cNvSpPr/>
            <p:nvPr/>
          </p:nvSpPr>
          <p:spPr>
            <a:xfrm rot="18646440" flipH="1">
              <a:off x="3746302" y="3058488"/>
              <a:ext cx="2514600" cy="1676400"/>
            </a:xfrm>
            <a:prstGeom prst="cloudCallout">
              <a:avLst>
                <a:gd name="adj1" fmla="val 1919"/>
                <a:gd name="adj2" fmla="val 80927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 rot="19455007">
              <a:off x="4572000" y="3200400"/>
              <a:ext cx="533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9" name="Cloud Callout 18"/>
          <p:cNvSpPr/>
          <p:nvPr/>
        </p:nvSpPr>
        <p:spPr>
          <a:xfrm>
            <a:off x="7239000" y="609600"/>
            <a:ext cx="2057400" cy="2286000"/>
          </a:xfrm>
          <a:prstGeom prst="cloudCallout">
            <a:avLst>
              <a:gd name="adj1" fmla="val -24537"/>
              <a:gd name="adj2" fmla="val 65833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924800" y="718457"/>
            <a:ext cx="609600" cy="835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-1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67600" y="13716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x-1+2=-3 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4572000" y="2209800"/>
            <a:ext cx="2024709" cy="2701694"/>
            <a:chOff x="547752" y="3167961"/>
            <a:chExt cx="2024709" cy="2701694"/>
          </a:xfrm>
        </p:grpSpPr>
        <p:sp>
          <p:nvSpPr>
            <p:cNvPr id="24" name="Cloud Callout 23"/>
            <p:cNvSpPr/>
            <p:nvPr/>
          </p:nvSpPr>
          <p:spPr>
            <a:xfrm rot="16647418" flipH="1">
              <a:off x="209260" y="3506453"/>
              <a:ext cx="2701694" cy="2024709"/>
            </a:xfrm>
            <a:prstGeom prst="cloudCallout">
              <a:avLst>
                <a:gd name="adj1" fmla="val 1693"/>
                <a:gd name="adj2" fmla="val 83700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 rot="17407178">
              <a:off x="812470" y="3997440"/>
              <a:ext cx="609600" cy="5334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-2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 rot="16782953">
            <a:off x="5385587" y="1555722"/>
            <a:ext cx="2134771" cy="1905000"/>
            <a:chOff x="533400" y="2514600"/>
            <a:chExt cx="2590800" cy="1219200"/>
          </a:xfrm>
        </p:grpSpPr>
        <p:sp>
          <p:nvSpPr>
            <p:cNvPr id="29" name="Cloud Callout 28"/>
            <p:cNvSpPr/>
            <p:nvPr/>
          </p:nvSpPr>
          <p:spPr>
            <a:xfrm flipH="1">
              <a:off x="533400" y="2514600"/>
              <a:ext cx="2590800" cy="1219200"/>
            </a:xfrm>
            <a:prstGeom prst="cloudCallout">
              <a:avLst>
                <a:gd name="adj1" fmla="val 32792"/>
                <a:gd name="adj2" fmla="val 55204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 rot="1928110">
              <a:off x="1371599" y="2590800"/>
              <a:ext cx="533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3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 rot="18621031">
            <a:off x="5999050" y="2340595"/>
            <a:ext cx="167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x3+2=17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6248400" y="990600"/>
            <a:ext cx="2417883" cy="1662926"/>
            <a:chOff x="4800600" y="1600200"/>
            <a:chExt cx="2417883" cy="1662926"/>
          </a:xfrm>
        </p:grpSpPr>
        <p:sp>
          <p:nvSpPr>
            <p:cNvPr id="9" name="Cloud Callout 8"/>
            <p:cNvSpPr/>
            <p:nvPr/>
          </p:nvSpPr>
          <p:spPr>
            <a:xfrm rot="20854963" flipH="1">
              <a:off x="4800600" y="1600200"/>
              <a:ext cx="2417883" cy="1662926"/>
            </a:xfrm>
            <a:prstGeom prst="cloudCallout">
              <a:avLst>
                <a:gd name="adj1" fmla="val 6707"/>
                <a:gd name="adj2" fmla="val 88092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 rot="21043021">
              <a:off x="5692593" y="1740691"/>
              <a:ext cx="457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1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 rot="20654758">
            <a:off x="6742511" y="154913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x1+2=7   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rot="19214175">
            <a:off x="5724183" y="248927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5x2+2=12</a:t>
            </a:r>
          </a:p>
          <a:p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17931087">
            <a:off x="4615159" y="3176696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x(-2)+2=-8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10000"/>
          </a:blip>
          <a:srcRect/>
          <a:stretch>
            <a:fillRect/>
          </a:stretch>
        </p:blipFill>
        <p:spPr bwMode="auto">
          <a:xfrm>
            <a:off x="1295400" y="2133600"/>
            <a:ext cx="2362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10000"/>
          </a:blip>
          <a:srcRect/>
          <a:stretch>
            <a:fillRect/>
          </a:stretch>
        </p:blipFill>
        <p:spPr bwMode="auto">
          <a:xfrm>
            <a:off x="1219200" y="533400"/>
            <a:ext cx="5591175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 rot="17454624">
            <a:off x="5583298" y="3245552"/>
            <a:ext cx="6687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</a:t>
            </a:r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 rot="20871563">
            <a:off x="7293111" y="1987898"/>
            <a:ext cx="486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2" name="Rectangle 31"/>
          <p:cNvSpPr/>
          <p:nvPr/>
        </p:nvSpPr>
        <p:spPr>
          <a:xfrm flipH="1">
            <a:off x="7924800" y="1905000"/>
            <a:ext cx="53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3" name="Rectangle 32"/>
          <p:cNvSpPr/>
          <p:nvPr/>
        </p:nvSpPr>
        <p:spPr>
          <a:xfrm rot="18446068">
            <a:off x="6299737" y="2863750"/>
            <a:ext cx="486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4" name="TextBox 33"/>
          <p:cNvSpPr txBox="1"/>
          <p:nvPr/>
        </p:nvSpPr>
        <p:spPr>
          <a:xfrm rot="17589650">
            <a:off x="5882143" y="2294182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solidFill>
                <a:srgbClr val="FF0000"/>
              </a:solidFill>
            </a:endParaRPr>
          </a:p>
          <a:p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 rot="18730257">
            <a:off x="6394921" y="2606196"/>
            <a:ext cx="1066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Yes!!!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6" name="Picture 34" descr="Boy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2800" y="3352800"/>
            <a:ext cx="1409700" cy="2763013"/>
          </a:xfrm>
          <a:prstGeom prst="rect">
            <a:avLst/>
          </a:prstGeom>
          <a:noFill/>
        </p:spPr>
      </p:pic>
      <p:pic>
        <p:nvPicPr>
          <p:cNvPr id="37" name="Picture 72" descr="http://www.animated-pictures.net/pictures/Smileys/smiling.gif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228600" y="0"/>
            <a:ext cx="1143000" cy="1143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04150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3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770" decel="100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770" decel="100000"/>
                                        <p:tgtEl>
                                          <p:spTgt spid="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0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2" dur="77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770" decel="100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770" decel="100000"/>
                                        <p:tgtEl>
                                          <p:spTgt spid="3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5" dur="77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7" dur="77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770" decel="100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5" dur="770" decel="100000"/>
                                        <p:tgtEl>
                                          <p:spTgt spid="2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7" dur="77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9" dur="77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0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77778E-6 0.00023 C 0.04791 -0.07315 0.09565 -0.14607 0.12361 -0.08287 C 0.15138 -0.01968 0.10607 0.36342 0.16666 0.38009 C 0.22708 0.39676 0.38958 0.0368 0.48611 0.0169 C 0.58246 -0.00255 0.64531 0.2169 0.74565 0.26134 C 0.84618 0.30625 1.03177 0.28217 1.08871 0.28541 " pathEditMode="relative" ptsTypes="aaaaaA">
                                      <p:cBhvr>
                                        <p:cTn id="189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4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6" presetID="8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1" grpId="0"/>
      <p:bldP spid="11" grpId="1"/>
      <p:bldP spid="18" grpId="0"/>
      <p:bldP spid="18" grpId="1"/>
      <p:bldP spid="16" grpId="0"/>
      <p:bldP spid="16" grpId="1"/>
      <p:bldP spid="16" grpId="2"/>
      <p:bldP spid="17" grpId="0"/>
      <p:bldP spid="17" grpId="1"/>
      <p:bldP spid="22" grpId="0"/>
      <p:bldP spid="22" grpId="1"/>
      <p:bldP spid="25" grpId="0"/>
      <p:bldP spid="25" grpId="1"/>
      <p:bldP spid="27" grpId="0"/>
      <p:bldP spid="27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35" grpId="1"/>
      <p:bldP spid="35" grpId="2"/>
      <p:bldP spid="35" grpId="3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Flowchart: Delay 3"/>
          <p:cNvSpPr/>
          <p:nvPr/>
        </p:nvSpPr>
        <p:spPr>
          <a:xfrm rot="16200000">
            <a:off x="2057400" y="76200"/>
            <a:ext cx="5334000" cy="6400800"/>
          </a:xfrm>
          <a:prstGeom prst="flowChartDelay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6CCCDE"/>
              </a:clrFrom>
              <a:clrTo>
                <a:srgbClr val="6CCCDE">
                  <a:alpha val="0"/>
                </a:srgbClr>
              </a:clrTo>
            </a:clrChange>
            <a:duotone>
              <a:prstClr val="black"/>
              <a:srgbClr val="FF0000">
                <a:tint val="45000"/>
                <a:satMod val="400000"/>
              </a:srgbClr>
            </a:duotone>
            <a:lum bright="-10000"/>
          </a:blip>
          <a:srcRect/>
          <a:stretch>
            <a:fillRect/>
          </a:stretch>
        </p:blipFill>
        <p:spPr bwMode="auto">
          <a:xfrm>
            <a:off x="2667000" y="1066800"/>
            <a:ext cx="428718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  <a:lum bright="-10000"/>
          </a:blip>
          <a:srcRect/>
          <a:stretch>
            <a:fillRect/>
          </a:stretch>
        </p:blipFill>
        <p:spPr bwMode="auto">
          <a:xfrm>
            <a:off x="4038600" y="2895600"/>
            <a:ext cx="3741127" cy="1018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2" descr="http://t3.gstatic.com/images?q=tbn:ANd9GcS3MXNo5D8xiJeOnO_r0jzCdKDMM9q_u6Kqh_qPN9Ni62hO2OTb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2438400"/>
            <a:ext cx="2422321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28311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447800" y="457200"/>
            <a:ext cx="6324600" cy="709612"/>
            <a:chOff x="914400" y="1981200"/>
            <a:chExt cx="6324600" cy="709612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10000"/>
            </a:blip>
            <a:srcRect/>
            <a:stretch>
              <a:fillRect/>
            </a:stretch>
          </p:blipFill>
          <p:spPr bwMode="auto">
            <a:xfrm>
              <a:off x="3657600" y="1981200"/>
              <a:ext cx="3581400" cy="694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10000"/>
            </a:blip>
            <a:srcRect/>
            <a:stretch>
              <a:fillRect/>
            </a:stretch>
          </p:blipFill>
          <p:spPr bwMode="auto">
            <a:xfrm>
              <a:off x="914400" y="2057400"/>
              <a:ext cx="2819400" cy="63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10000"/>
          </a:blip>
          <a:srcRect/>
          <a:stretch>
            <a:fillRect/>
          </a:stretch>
        </p:blipFill>
        <p:spPr bwMode="auto">
          <a:xfrm>
            <a:off x="1371600" y="1447800"/>
            <a:ext cx="40957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934200" y="1447801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ndalus" pitchFamily="18" charset="-78"/>
                <a:ea typeface="Adobe Heiti Std R" pitchFamily="34" charset="-128"/>
                <a:cs typeface="Andalus" pitchFamily="18" charset="-78"/>
              </a:rPr>
              <a:t>X + 4 = 9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10000"/>
          </a:blip>
          <a:srcRect/>
          <a:stretch>
            <a:fillRect/>
          </a:stretch>
        </p:blipFill>
        <p:spPr bwMode="auto">
          <a:xfrm>
            <a:off x="1323975" y="2667000"/>
            <a:ext cx="43910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7086600" y="2743201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ndalus" pitchFamily="18" charset="-78"/>
                <a:cs typeface="Andalus" pitchFamily="18" charset="-78"/>
              </a:rPr>
              <a:t>Y – 2 = 8</a:t>
            </a:r>
            <a:endParaRPr lang="en-US" sz="2800" dirty="0">
              <a:solidFill>
                <a:srgbClr val="FF0000"/>
              </a:solidFill>
              <a:latin typeface="Andalus" pitchFamily="18" charset="-78"/>
              <a:cs typeface="Andalus" pitchFamily="18" charset="-78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10000"/>
          </a:blip>
          <a:srcRect/>
          <a:stretch>
            <a:fillRect/>
          </a:stretch>
        </p:blipFill>
        <p:spPr bwMode="auto">
          <a:xfrm>
            <a:off x="1447800" y="3733800"/>
            <a:ext cx="2628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6934200" y="36576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0  a = 70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10000"/>
          </a:blip>
          <a:srcRect/>
          <a:stretch>
            <a:fillRect/>
          </a:stretch>
        </p:blipFill>
        <p:spPr bwMode="auto">
          <a:xfrm>
            <a:off x="1447800" y="4572000"/>
            <a:ext cx="53530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0" name="Group 19"/>
          <p:cNvGrpSpPr/>
          <p:nvPr/>
        </p:nvGrpSpPr>
        <p:grpSpPr>
          <a:xfrm>
            <a:off x="7162800" y="4267200"/>
            <a:ext cx="1219200" cy="984250"/>
            <a:chOff x="7086600" y="4267200"/>
            <a:chExt cx="1219200" cy="98425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086600" y="4267200"/>
            <a:ext cx="381000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0" y="4267200"/>
                          <a:ext cx="381000" cy="984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7467600" y="449580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=  6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7" name="Picture 8" descr="http://www.bellsnwhistles.com/6bula/1abu080.gif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990600" y="1600200"/>
            <a:ext cx="219075" cy="219075"/>
          </a:xfrm>
          <a:prstGeom prst="rect">
            <a:avLst/>
          </a:prstGeom>
          <a:noFill/>
        </p:spPr>
      </p:pic>
      <p:pic>
        <p:nvPicPr>
          <p:cNvPr id="21" name="Picture 8" descr="http://www.bellsnwhistles.com/6bula/1abu080.gif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066800" y="2819400"/>
            <a:ext cx="219075" cy="219075"/>
          </a:xfrm>
          <a:prstGeom prst="rect">
            <a:avLst/>
          </a:prstGeom>
          <a:noFill/>
        </p:spPr>
      </p:pic>
      <p:pic>
        <p:nvPicPr>
          <p:cNvPr id="22" name="Picture 8" descr="http://www.bellsnwhistles.com/6bula/1abu080.gif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066800" y="3886200"/>
            <a:ext cx="219075" cy="219075"/>
          </a:xfrm>
          <a:prstGeom prst="rect">
            <a:avLst/>
          </a:prstGeom>
          <a:noFill/>
        </p:spPr>
      </p:pic>
      <p:pic>
        <p:nvPicPr>
          <p:cNvPr id="23" name="Picture 8" descr="http://www.bellsnwhistles.com/6bula/1abu080.gif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066800" y="4724400"/>
            <a:ext cx="219075" cy="2190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899767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143000" y="304800"/>
            <a:ext cx="6400800" cy="5334000"/>
            <a:chOff x="1143000" y="304800"/>
            <a:chExt cx="6400800" cy="5334000"/>
          </a:xfrm>
        </p:grpSpPr>
        <p:sp>
          <p:nvSpPr>
            <p:cNvPr id="4" name="Flowchart: Delay 3"/>
            <p:cNvSpPr/>
            <p:nvPr/>
          </p:nvSpPr>
          <p:spPr>
            <a:xfrm rot="16200000">
              <a:off x="1676400" y="-228600"/>
              <a:ext cx="5334000" cy="6400800"/>
            </a:xfrm>
            <a:prstGeom prst="flowChartDelay">
              <a:avLst/>
            </a:prstGeom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6CCCDE"/>
                </a:clrFrom>
                <a:clrTo>
                  <a:srgbClr val="6CCCDE">
                    <a:alpha val="0"/>
                  </a:srgbClr>
                </a:clrTo>
              </a:clrChange>
              <a:duotone>
                <a:prstClr val="black"/>
                <a:srgbClr val="FF0000">
                  <a:tint val="45000"/>
                  <a:satMod val="400000"/>
                </a:srgbClr>
              </a:duotone>
              <a:lum bright="-30000"/>
            </a:blip>
            <a:srcRect/>
            <a:stretch>
              <a:fillRect/>
            </a:stretch>
          </p:blipFill>
          <p:spPr bwMode="auto">
            <a:xfrm>
              <a:off x="2286000" y="1066800"/>
              <a:ext cx="4287187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30000"/>
          </a:blip>
          <a:srcRect/>
          <a:stretch>
            <a:fillRect/>
          </a:stretch>
        </p:blipFill>
        <p:spPr bwMode="auto">
          <a:xfrm>
            <a:off x="4495800" y="3200400"/>
            <a:ext cx="300037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30000"/>
          </a:blip>
          <a:srcRect/>
          <a:stretch>
            <a:fillRect/>
          </a:stretch>
        </p:blipFill>
        <p:spPr bwMode="auto">
          <a:xfrm>
            <a:off x="1219200" y="4572000"/>
            <a:ext cx="61082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lum bright="-30000"/>
          </a:blip>
          <a:srcRect/>
          <a:stretch>
            <a:fillRect/>
          </a:stretch>
        </p:blipFill>
        <p:spPr bwMode="auto">
          <a:xfrm>
            <a:off x="914400" y="1752600"/>
            <a:ext cx="285750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008166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20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828800" y="685800"/>
            <a:ext cx="5029200" cy="838200"/>
            <a:chOff x="1524000" y="2438400"/>
            <a:chExt cx="5029200" cy="838200"/>
          </a:xfrm>
        </p:grpSpPr>
        <p:sp>
          <p:nvSpPr>
            <p:cNvPr id="5" name="Horizontal Scroll 4"/>
            <p:cNvSpPr/>
            <p:nvPr/>
          </p:nvSpPr>
          <p:spPr>
            <a:xfrm>
              <a:off x="1524000" y="2438400"/>
              <a:ext cx="5029200" cy="838200"/>
            </a:xfrm>
            <a:prstGeom prst="horizontalScroll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rgbClr val="FFFF00">
                  <a:tint val="45000"/>
                  <a:satMod val="400000"/>
                </a:srgb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828800" y="2590800"/>
              <a:ext cx="4314825" cy="523875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</p:grpSp>
      <p:grpSp>
        <p:nvGrpSpPr>
          <p:cNvPr id="20" name="Group 19"/>
          <p:cNvGrpSpPr/>
          <p:nvPr/>
        </p:nvGrpSpPr>
        <p:grpSpPr>
          <a:xfrm>
            <a:off x="838200" y="1676400"/>
            <a:ext cx="6581775" cy="1590675"/>
            <a:chOff x="838200" y="1676400"/>
            <a:chExt cx="6581775" cy="1590675"/>
          </a:xfrm>
        </p:grpSpPr>
        <p:grpSp>
          <p:nvGrpSpPr>
            <p:cNvPr id="19" name="Group 18"/>
            <p:cNvGrpSpPr/>
            <p:nvPr/>
          </p:nvGrpSpPr>
          <p:grpSpPr>
            <a:xfrm>
              <a:off x="838200" y="1676400"/>
              <a:ext cx="4772025" cy="466725"/>
              <a:chOff x="1371600" y="2133600"/>
              <a:chExt cx="4772025" cy="466725"/>
            </a:xfrm>
          </p:grpSpPr>
          <p:pic>
            <p:nvPicPr>
              <p:cNvPr id="4099" name="Picture 3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4038600" y="2133600"/>
                <a:ext cx="2105025" cy="466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100" name="Picture 4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1371600" y="2133600"/>
                <a:ext cx="2667000" cy="438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3733800" y="2133600"/>
              <a:ext cx="3686175" cy="571500"/>
              <a:chOff x="1752600" y="2705100"/>
              <a:chExt cx="3686175" cy="571500"/>
            </a:xfrm>
          </p:grpSpPr>
          <p:pic>
            <p:nvPicPr>
              <p:cNvPr id="4102" name="Picture 6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4267200" y="2819400"/>
                <a:ext cx="352425" cy="371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103" name="Picture 7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4648200" y="2705100"/>
                <a:ext cx="790575" cy="5715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104" name="Picture 8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1752600" y="2743200"/>
                <a:ext cx="2533650" cy="533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17" name="Group 16"/>
            <p:cNvGrpSpPr/>
            <p:nvPr/>
          </p:nvGrpSpPr>
          <p:grpSpPr>
            <a:xfrm>
              <a:off x="1371600" y="2667000"/>
              <a:ext cx="4124325" cy="600075"/>
              <a:chOff x="1219200" y="3429000"/>
              <a:chExt cx="4124325" cy="600075"/>
            </a:xfrm>
          </p:grpSpPr>
          <p:pic>
            <p:nvPicPr>
              <p:cNvPr id="4105" name="Picture 9"/>
              <p:cNvPicPr>
                <a:picLocks noChangeAspect="1" noChangeArrowheads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1219200" y="3429000"/>
                <a:ext cx="2343150" cy="6000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106" name="Picture 10"/>
              <p:cNvPicPr>
                <a:picLocks noChangeAspect="1" noChangeArrowheads="1"/>
              </p:cNvPicPr>
              <p:nvPr/>
            </p:nvPicPr>
            <p:blipFill>
              <a:blip r:embed="rId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3505200" y="3505200"/>
                <a:ext cx="1838325" cy="409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cxnSp>
        <p:nvCxnSpPr>
          <p:cNvPr id="27" name="Straight Connector 26"/>
          <p:cNvCxnSpPr/>
          <p:nvPr/>
        </p:nvCxnSpPr>
        <p:spPr>
          <a:xfrm rot="5400000">
            <a:off x="3009106" y="4762500"/>
            <a:ext cx="2971800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990600" y="3124200"/>
            <a:ext cx="420914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5486400" y="3352800"/>
            <a:ext cx="370404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1295400" y="47244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62000" y="45720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8 - 3 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53000" y="457200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8 – 3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33600" y="5562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7=7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77000" y="53340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3=3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24200" y="46482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4+1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362200" y="46482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=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00200" y="45720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+2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86200" y="4648200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600" dirty="0" smtClean="0">
                <a:solidFill>
                  <a:prstClr val="black"/>
                </a:solidFill>
              </a:rPr>
              <a:t>+2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86600" y="44958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4+1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629400" y="4495800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=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43600" y="4535269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-2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924800" y="4459069"/>
            <a:ext cx="55976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600" dirty="0" smtClean="0">
                <a:solidFill>
                  <a:prstClr val="black"/>
                </a:solidFill>
              </a:rPr>
              <a:t>-2</a:t>
            </a:r>
            <a:endParaRPr lang="en-US" sz="3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9973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2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/>
      <p:bldP spid="32" grpId="0"/>
      <p:bldP spid="33" grpId="0"/>
      <p:bldP spid="33" grpId="1"/>
      <p:bldP spid="34" grpId="0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219200" y="533400"/>
            <a:ext cx="7477125" cy="2276475"/>
            <a:chOff x="990600" y="3657600"/>
            <a:chExt cx="7477125" cy="2276475"/>
          </a:xfrm>
        </p:grpSpPr>
        <p:pic>
          <p:nvPicPr>
            <p:cNvPr id="4" name="Picture 1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990600" y="3657600"/>
              <a:ext cx="4343400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" name="Picture 12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3276600" y="4191000"/>
              <a:ext cx="5191125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" name="Picture 14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066800" y="4648200"/>
              <a:ext cx="2895600" cy="752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7" name="Group 6"/>
            <p:cNvGrpSpPr/>
            <p:nvPr/>
          </p:nvGrpSpPr>
          <p:grpSpPr>
            <a:xfrm>
              <a:off x="3200400" y="5334000"/>
              <a:ext cx="4124325" cy="600075"/>
              <a:chOff x="3200400" y="5334000"/>
              <a:chExt cx="4124325" cy="600075"/>
            </a:xfrm>
          </p:grpSpPr>
          <p:pic>
            <p:nvPicPr>
              <p:cNvPr id="8" name="Picture 9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3200400" y="5334000"/>
                <a:ext cx="2343150" cy="6000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" name="Picture 10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5486400" y="5410200"/>
                <a:ext cx="1838325" cy="409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cxnSp>
        <p:nvCxnSpPr>
          <p:cNvPr id="11" name="Straight Connector 10"/>
          <p:cNvCxnSpPr/>
          <p:nvPr/>
        </p:nvCxnSpPr>
        <p:spPr>
          <a:xfrm rot="5400000">
            <a:off x="2705100" y="4457700"/>
            <a:ext cx="3429000" cy="1588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1657350" y="3048000"/>
            <a:ext cx="1466850" cy="438150"/>
            <a:chOff x="1600200" y="3048000"/>
            <a:chExt cx="1466850" cy="438150"/>
          </a:xfrm>
        </p:grpSpPr>
        <p:pic>
          <p:nvPicPr>
            <p:cNvPr id="30722" name="Picture 2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600200" y="3124200"/>
              <a:ext cx="666750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723" name="Picture 3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438400" y="3200400"/>
              <a:ext cx="247650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724" name="Picture 4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819400" y="3048000"/>
              <a:ext cx="247650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6" name="Group 15"/>
          <p:cNvGrpSpPr/>
          <p:nvPr/>
        </p:nvGrpSpPr>
        <p:grpSpPr>
          <a:xfrm>
            <a:off x="5486400" y="3124200"/>
            <a:ext cx="1466850" cy="438150"/>
            <a:chOff x="1600200" y="3048000"/>
            <a:chExt cx="1466850" cy="438150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600200" y="3124200"/>
              <a:ext cx="666750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438400" y="3200400"/>
              <a:ext cx="247650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" name="Picture 4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819400" y="3048000"/>
              <a:ext cx="247650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0" name="TextBox 19"/>
          <p:cNvSpPr txBox="1"/>
          <p:nvPr/>
        </p:nvSpPr>
        <p:spPr>
          <a:xfrm>
            <a:off x="1447800" y="3962400"/>
            <a:ext cx="2819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8 – 3  =       5</a:t>
            </a:r>
          </a:p>
          <a:p>
            <a:r>
              <a:rPr lang="en-US" sz="3200" dirty="0" smtClean="0">
                <a:solidFill>
                  <a:schemeClr val="bg1"/>
                </a:solidFill>
              </a:rPr>
              <a:t>        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19800" y="5068669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1=1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5800" y="38862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4 x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590800" y="3886200"/>
            <a:ext cx="8274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600" dirty="0" smtClean="0">
                <a:solidFill>
                  <a:prstClr val="black"/>
                </a:solidFill>
              </a:rPr>
              <a:t> 4 x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95400" y="39624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(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86000" y="39624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) 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52600" y="5105401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20 = 20 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181600" y="3581400"/>
          <a:ext cx="1219200" cy="107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1400"/>
                        <a:ext cx="1219200" cy="1073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6705600" y="3581400"/>
          <a:ext cx="381000" cy="107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81400"/>
                        <a:ext cx="381000" cy="1073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257800" y="35814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8 – 3 =  5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3408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3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28" grpId="0"/>
      <p:bldP spid="29" grpId="0"/>
      <p:bldP spid="33" grpId="0"/>
      <p:bldP spid="34" grpId="0"/>
      <p:bldP spid="35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6781800" y="2057400"/>
            <a:ext cx="177165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1524000" y="3200400"/>
            <a:ext cx="477202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Group 16"/>
          <p:cNvGrpSpPr/>
          <p:nvPr/>
        </p:nvGrpSpPr>
        <p:grpSpPr>
          <a:xfrm>
            <a:off x="1752600" y="685800"/>
            <a:ext cx="4114800" cy="2133600"/>
            <a:chOff x="1828800" y="381000"/>
            <a:chExt cx="4114800" cy="2133600"/>
          </a:xfrm>
        </p:grpSpPr>
        <p:sp>
          <p:nvSpPr>
            <p:cNvPr id="8" name="Cloud Callout 7"/>
            <p:cNvSpPr/>
            <p:nvPr/>
          </p:nvSpPr>
          <p:spPr>
            <a:xfrm flipH="1">
              <a:off x="1828800" y="381000"/>
              <a:ext cx="4114800" cy="2133600"/>
            </a:xfrm>
            <a:prstGeom prst="cloudCallout">
              <a:avLst>
                <a:gd name="adj1" fmla="val -73329"/>
                <a:gd name="adj2" fmla="val 56910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1981200" y="685800"/>
              <a:ext cx="3609975" cy="1352550"/>
              <a:chOff x="1981200" y="685800"/>
              <a:chExt cx="3609975" cy="1352550"/>
            </a:xfrm>
          </p:grpSpPr>
          <p:pic>
            <p:nvPicPr>
              <p:cNvPr id="41988" name="Picture 4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1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2133600" y="685800"/>
                <a:ext cx="3457575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1990" name="Picture 6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1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1981200" y="1143000"/>
                <a:ext cx="942975" cy="409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1992" name="Picture 8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1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2971800" y="1143000"/>
                <a:ext cx="2333625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1993" name="Picture 9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1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2895600" y="1600200"/>
                <a:ext cx="2000250" cy="438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</p:spTree>
    <p:extLst>
      <p:ext uri="{BB962C8B-B14F-4D97-AF65-F5344CB8AC3E}">
        <p14:creationId xmlns:p14="http://schemas.microsoft.com/office/powerpoint/2010/main" val="7838786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209800" y="381000"/>
            <a:ext cx="5257800" cy="1752600"/>
            <a:chOff x="1447800" y="1219200"/>
            <a:chExt cx="6172200" cy="2209800"/>
          </a:xfrm>
        </p:grpSpPr>
        <p:sp>
          <p:nvSpPr>
            <p:cNvPr id="5" name="Flowchart: Punched Tape 4"/>
            <p:cNvSpPr/>
            <p:nvPr/>
          </p:nvSpPr>
          <p:spPr>
            <a:xfrm>
              <a:off x="1447800" y="1219200"/>
              <a:ext cx="6172200" cy="2209800"/>
            </a:xfrm>
            <a:prstGeom prst="flowChartPunchedTap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57400" y="1752600"/>
              <a:ext cx="5095875" cy="1076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4" name="Group 23"/>
          <p:cNvGrpSpPr/>
          <p:nvPr/>
        </p:nvGrpSpPr>
        <p:grpSpPr>
          <a:xfrm>
            <a:off x="1066800" y="2209800"/>
            <a:ext cx="7677150" cy="1952625"/>
            <a:chOff x="838200" y="2286000"/>
            <a:chExt cx="7677150" cy="1952625"/>
          </a:xfrm>
        </p:grpSpPr>
        <p:pic>
          <p:nvPicPr>
            <p:cNvPr id="3081" name="Picture 9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/>
            <a:stretch>
              <a:fillRect/>
            </a:stretch>
          </p:blipFill>
          <p:spPr bwMode="auto">
            <a:xfrm>
              <a:off x="7096125" y="2771775"/>
              <a:ext cx="1285875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22" name="Group 21"/>
            <p:cNvGrpSpPr/>
            <p:nvPr/>
          </p:nvGrpSpPr>
          <p:grpSpPr>
            <a:xfrm>
              <a:off x="838200" y="2286000"/>
              <a:ext cx="7677150" cy="1952625"/>
              <a:chOff x="838200" y="2286000"/>
              <a:chExt cx="7677150" cy="1952625"/>
            </a:xfrm>
          </p:grpSpPr>
          <p:pic>
            <p:nvPicPr>
              <p:cNvPr id="3076" name="Picture 4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30000"/>
              </a:blip>
              <a:srcRect/>
              <a:stretch>
                <a:fillRect/>
              </a:stretch>
            </p:blipFill>
            <p:spPr bwMode="auto">
              <a:xfrm>
                <a:off x="1143000" y="2286000"/>
                <a:ext cx="6115050" cy="533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78" name="Picture 6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30000"/>
              </a:blip>
              <a:srcRect/>
              <a:stretch>
                <a:fillRect/>
              </a:stretch>
            </p:blipFill>
            <p:spPr bwMode="auto">
              <a:xfrm>
                <a:off x="7239000" y="2362200"/>
                <a:ext cx="914400" cy="419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79" name="Picture 7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30000"/>
              </a:blip>
              <a:srcRect/>
              <a:stretch>
                <a:fillRect/>
              </a:stretch>
            </p:blipFill>
            <p:spPr bwMode="auto">
              <a:xfrm>
                <a:off x="838200" y="2819400"/>
                <a:ext cx="781050" cy="438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80" name="Picture 8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30000"/>
              </a:blip>
              <a:srcRect/>
              <a:stretch>
                <a:fillRect/>
              </a:stretch>
            </p:blipFill>
            <p:spPr bwMode="auto">
              <a:xfrm>
                <a:off x="1600200" y="2743200"/>
                <a:ext cx="5457825" cy="552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82" name="Picture 10"/>
              <p:cNvPicPr>
                <a:picLocks noChangeAspect="1" noChangeArrowheads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30000"/>
              </a:blip>
              <a:srcRect/>
              <a:stretch>
                <a:fillRect/>
              </a:stretch>
            </p:blipFill>
            <p:spPr bwMode="auto">
              <a:xfrm>
                <a:off x="838200" y="3276600"/>
                <a:ext cx="4876800" cy="428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83" name="Picture 11"/>
              <p:cNvPicPr>
                <a:picLocks noChangeAspect="1" noChangeArrowheads="1"/>
              </p:cNvPicPr>
              <p:nvPr/>
            </p:nvPicPr>
            <p:blipFill>
              <a:blip r:embed="rId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30000"/>
              </a:blip>
              <a:srcRect/>
              <a:stretch>
                <a:fillRect/>
              </a:stretch>
            </p:blipFill>
            <p:spPr bwMode="auto">
              <a:xfrm>
                <a:off x="5715000" y="3200400"/>
                <a:ext cx="2800350" cy="533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084" name="Picture 12"/>
              <p:cNvPicPr>
                <a:picLocks noChangeAspect="1" noChangeArrowheads="1"/>
              </p:cNvPicPr>
              <p:nvPr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30000"/>
              </a:blip>
              <a:srcRect/>
              <a:stretch>
                <a:fillRect/>
              </a:stretch>
            </p:blipFill>
            <p:spPr bwMode="auto">
              <a:xfrm>
                <a:off x="838200" y="3733800"/>
                <a:ext cx="6772275" cy="504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FF0000">
                <a:tint val="45000"/>
                <a:satMod val="400000"/>
              </a:srgbClr>
            </a:duotone>
            <a:lum bright="-30000"/>
          </a:blip>
          <a:srcRect/>
          <a:stretch>
            <a:fillRect/>
          </a:stretch>
        </p:blipFill>
        <p:spPr bwMode="auto">
          <a:xfrm>
            <a:off x="7239000" y="381000"/>
            <a:ext cx="1571625" cy="1981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3" name="Group 22"/>
          <p:cNvGrpSpPr/>
          <p:nvPr/>
        </p:nvGrpSpPr>
        <p:grpSpPr>
          <a:xfrm>
            <a:off x="838200" y="4267200"/>
            <a:ext cx="7305675" cy="838200"/>
            <a:chOff x="838200" y="4267200"/>
            <a:chExt cx="7305675" cy="838200"/>
          </a:xfrm>
        </p:grpSpPr>
        <p:pic>
          <p:nvPicPr>
            <p:cNvPr id="3086" name="Picture 14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/>
            <a:stretch>
              <a:fillRect/>
            </a:stretch>
          </p:blipFill>
          <p:spPr bwMode="auto">
            <a:xfrm>
              <a:off x="2590800" y="4267200"/>
              <a:ext cx="1981200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87" name="Picture 15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/>
            <a:stretch>
              <a:fillRect/>
            </a:stretch>
          </p:blipFill>
          <p:spPr bwMode="auto">
            <a:xfrm>
              <a:off x="4572000" y="4267200"/>
              <a:ext cx="30765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88" name="Picture 16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/>
            <a:stretch>
              <a:fillRect/>
            </a:stretch>
          </p:blipFill>
          <p:spPr bwMode="auto">
            <a:xfrm>
              <a:off x="7620000" y="4267200"/>
              <a:ext cx="523875" cy="438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89" name="Picture 17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30000"/>
            </a:blip>
            <a:srcRect/>
            <a:stretch>
              <a:fillRect/>
            </a:stretch>
          </p:blipFill>
          <p:spPr bwMode="auto">
            <a:xfrm>
              <a:off x="838200" y="4724400"/>
              <a:ext cx="3876675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30000"/>
          </a:blip>
          <a:srcRect/>
          <a:stretch>
            <a:fillRect/>
          </a:stretch>
        </p:blipFill>
        <p:spPr bwMode="auto">
          <a:xfrm>
            <a:off x="762000" y="5105400"/>
            <a:ext cx="75342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158675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20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3048000" y="533400"/>
            <a:ext cx="2895600" cy="106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3352800" y="1447800"/>
            <a:ext cx="17811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7"/>
          <p:cNvGrpSpPr/>
          <p:nvPr/>
        </p:nvGrpSpPr>
        <p:grpSpPr>
          <a:xfrm>
            <a:off x="2489200" y="1905000"/>
            <a:ext cx="3581400" cy="514350"/>
            <a:chOff x="1600200" y="2362200"/>
            <a:chExt cx="3581400" cy="514350"/>
          </a:xfrm>
        </p:grpSpPr>
        <p:pic>
          <p:nvPicPr>
            <p:cNvPr id="33796" name="Picture 4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1600200" y="2362200"/>
              <a:ext cx="1304925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3797" name="Picture 5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971800" y="2362200"/>
              <a:ext cx="2209800" cy="514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3886200" y="3048000"/>
            <a:ext cx="131445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2286000" y="3705225"/>
            <a:ext cx="47815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2819400" y="5391150"/>
            <a:ext cx="33813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Group 17"/>
          <p:cNvGrpSpPr/>
          <p:nvPr/>
        </p:nvGrpSpPr>
        <p:grpSpPr>
          <a:xfrm>
            <a:off x="2819400" y="2590800"/>
            <a:ext cx="2257425" cy="466725"/>
            <a:chOff x="2819400" y="2590800"/>
            <a:chExt cx="2257425" cy="466725"/>
          </a:xfrm>
        </p:grpSpPr>
        <p:pic>
          <p:nvPicPr>
            <p:cNvPr id="40961" name="Picture 1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819400" y="2590800"/>
              <a:ext cx="962025" cy="46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962" name="Picture 2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4419600" y="2667000"/>
              <a:ext cx="657225" cy="295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9" name="Group 18"/>
          <p:cNvGrpSpPr/>
          <p:nvPr/>
        </p:nvGrpSpPr>
        <p:grpSpPr>
          <a:xfrm>
            <a:off x="3810000" y="2590800"/>
            <a:ext cx="2057400" cy="409575"/>
            <a:chOff x="3810000" y="2590800"/>
            <a:chExt cx="2057400" cy="409575"/>
          </a:xfrm>
        </p:grpSpPr>
        <p:pic>
          <p:nvPicPr>
            <p:cNvPr id="40963" name="Picture 3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3810000" y="2590800"/>
              <a:ext cx="533400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964" name="Picture 4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5334000" y="2590800"/>
              <a:ext cx="533400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6" name="Group 25"/>
          <p:cNvGrpSpPr/>
          <p:nvPr/>
        </p:nvGrpSpPr>
        <p:grpSpPr>
          <a:xfrm>
            <a:off x="3819525" y="4724400"/>
            <a:ext cx="1362075" cy="438150"/>
            <a:chOff x="3581400" y="4724400"/>
            <a:chExt cx="1362075" cy="438150"/>
          </a:xfrm>
        </p:grpSpPr>
        <p:pic>
          <p:nvPicPr>
            <p:cNvPr id="40968" name="Picture 8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3581400" y="4724400"/>
              <a:ext cx="447675" cy="438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969" name="Picture 9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4495800" y="4724400"/>
              <a:ext cx="447675" cy="438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0" name="Group 29"/>
          <p:cNvGrpSpPr/>
          <p:nvPr/>
        </p:nvGrpSpPr>
        <p:grpSpPr>
          <a:xfrm>
            <a:off x="3819525" y="4343400"/>
            <a:ext cx="1295400" cy="533400"/>
            <a:chOff x="3581400" y="4343400"/>
            <a:chExt cx="1295400" cy="533400"/>
          </a:xfrm>
        </p:grpSpPr>
        <p:pic>
          <p:nvPicPr>
            <p:cNvPr id="40970" name="Picture 10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3581400" y="4343400"/>
              <a:ext cx="381000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971" name="Picture 11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4495800" y="4343400"/>
              <a:ext cx="38100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972" name="Picture 12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4114800" y="4600575"/>
              <a:ext cx="238125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5" name="Picture 26" descr="http://t2.gstatic.com/images?q=tbn:ANd9GcSQnOIrhSPHtCyOetBgvQxTN0rPCpoTX4e8VXr13gB1woTAjvUn">
            <a:hlinkClick r:id="rId16" action="ppaction://hlinkfile"/>
          </p:cNvPr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77200" y="5257800"/>
            <a:ext cx="685800" cy="79790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658655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2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2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2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143000" y="762000"/>
            <a:ext cx="6553200" cy="5638800"/>
            <a:chOff x="1219200" y="685800"/>
            <a:chExt cx="6553200" cy="5638800"/>
          </a:xfrm>
        </p:grpSpPr>
        <p:sp>
          <p:nvSpPr>
            <p:cNvPr id="6" name="Flowchart: Multidocument 5"/>
            <p:cNvSpPr/>
            <p:nvPr/>
          </p:nvSpPr>
          <p:spPr>
            <a:xfrm>
              <a:off x="1219200" y="685800"/>
              <a:ext cx="6553200" cy="5638800"/>
            </a:xfrm>
            <a:prstGeom prst="flowChartMultidocumen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342900" indent="-342900" algn="ctr"/>
              <a:endParaRPr lang="en-US" dirty="0"/>
            </a:p>
          </p:txBody>
        </p:sp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6CCCDE"/>
                </a:clrFrom>
                <a:clrTo>
                  <a:srgbClr val="6CCCDE">
                    <a:alpha val="0"/>
                  </a:srgbClr>
                </a:clrTo>
              </a:clrChange>
              <a:duotone>
                <a:prstClr val="black"/>
                <a:srgbClr val="FF0000">
                  <a:tint val="45000"/>
                  <a:satMod val="400000"/>
                </a:srgb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362200" y="990600"/>
              <a:ext cx="37338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1" name="Group 20"/>
          <p:cNvGrpSpPr/>
          <p:nvPr/>
        </p:nvGrpSpPr>
        <p:grpSpPr>
          <a:xfrm>
            <a:off x="1447800" y="2362200"/>
            <a:ext cx="4705350" cy="2609850"/>
            <a:chOff x="1447800" y="2362200"/>
            <a:chExt cx="4705350" cy="2609850"/>
          </a:xfrm>
        </p:grpSpPr>
        <p:pic>
          <p:nvPicPr>
            <p:cNvPr id="34819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1447800" y="2514600"/>
              <a:ext cx="2066925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8" name="Group 17"/>
            <p:cNvGrpSpPr/>
            <p:nvPr/>
          </p:nvGrpSpPr>
          <p:grpSpPr>
            <a:xfrm>
              <a:off x="4038600" y="2362200"/>
              <a:ext cx="1600200" cy="619125"/>
              <a:chOff x="4038600" y="2362200"/>
              <a:chExt cx="1600200" cy="619125"/>
            </a:xfrm>
          </p:grpSpPr>
          <p:pic>
            <p:nvPicPr>
              <p:cNvPr id="34820" name="Picture 4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4038600" y="2514600"/>
                <a:ext cx="457200" cy="438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21" name="Picture 5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4495800" y="2362200"/>
                <a:ext cx="1143000" cy="619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34822" name="Picture 6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1447800" y="3200400"/>
              <a:ext cx="1657350" cy="962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7" name="Group 16"/>
            <p:cNvGrpSpPr/>
            <p:nvPr/>
          </p:nvGrpSpPr>
          <p:grpSpPr>
            <a:xfrm>
              <a:off x="4038600" y="3505200"/>
              <a:ext cx="2114550" cy="590550"/>
              <a:chOff x="4038600" y="3505200"/>
              <a:chExt cx="2114550" cy="590550"/>
            </a:xfrm>
          </p:grpSpPr>
          <p:pic>
            <p:nvPicPr>
              <p:cNvPr id="34823" name="Picture 7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4038600" y="3581400"/>
                <a:ext cx="419100" cy="438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24" name="Picture 8"/>
              <p:cNvPicPr>
                <a:picLocks noChangeAspect="1" noChangeArrowheads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4495800" y="3505200"/>
                <a:ext cx="1657350" cy="590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pSp>
          <p:nvGrpSpPr>
            <p:cNvPr id="16" name="Group 15"/>
            <p:cNvGrpSpPr/>
            <p:nvPr/>
          </p:nvGrpSpPr>
          <p:grpSpPr>
            <a:xfrm>
              <a:off x="1524000" y="4495800"/>
              <a:ext cx="2066925" cy="476250"/>
              <a:chOff x="1524000" y="4495800"/>
              <a:chExt cx="2066925" cy="476250"/>
            </a:xfrm>
          </p:grpSpPr>
          <p:pic>
            <p:nvPicPr>
              <p:cNvPr id="34825" name="Picture 9"/>
              <p:cNvPicPr>
                <a:picLocks noChangeAspect="1" noChangeArrowheads="1"/>
              </p:cNvPicPr>
              <p:nvPr/>
            </p:nvPicPr>
            <p:blipFill>
              <a:blip r:embed="rId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1524000" y="4495800"/>
                <a:ext cx="419100" cy="409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26" name="Picture 10"/>
              <p:cNvPicPr>
                <a:picLocks noChangeAspect="1" noChangeArrowheads="1"/>
              </p:cNvPicPr>
              <p:nvPr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1981200" y="4495800"/>
                <a:ext cx="1609725" cy="476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pic>
        <p:nvPicPr>
          <p:cNvPr id="19" name="Picture 24" descr="http://www.picgifs.com/job-graphics/job-graphics/teacher/leerkrachten77.gif"/>
          <p:cNvPicPr>
            <a:picLocks noChangeAspect="1" noChangeArrowheads="1" noCrop="1"/>
          </p:cNvPicPr>
          <p:nvPr/>
        </p:nvPicPr>
        <p:blipFill>
          <a:blip r:embed="rId11">
            <a:lum bright="-20000"/>
          </a:blip>
          <a:srcRect/>
          <a:stretch>
            <a:fillRect/>
          </a:stretch>
        </p:blipFill>
        <p:spPr bwMode="auto">
          <a:xfrm flipH="1">
            <a:off x="5562600" y="1676400"/>
            <a:ext cx="2743200" cy="3733800"/>
          </a:xfrm>
          <a:prstGeom prst="rect">
            <a:avLst/>
          </a:prstGeom>
          <a:noFill/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1219200" y="1676400"/>
            <a:ext cx="53530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910424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219200" y="685800"/>
            <a:ext cx="6553200" cy="5638800"/>
            <a:chOff x="1219200" y="685800"/>
            <a:chExt cx="6553200" cy="5638800"/>
          </a:xfrm>
        </p:grpSpPr>
        <p:sp>
          <p:nvSpPr>
            <p:cNvPr id="6" name="Flowchart: Multidocument 5"/>
            <p:cNvSpPr/>
            <p:nvPr/>
          </p:nvSpPr>
          <p:spPr>
            <a:xfrm>
              <a:off x="1219200" y="685800"/>
              <a:ext cx="6553200" cy="5638800"/>
            </a:xfrm>
            <a:prstGeom prst="flowChartMultidocumen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342900" indent="-342900" algn="ctr"/>
              <a:endParaRPr lang="en-US" dirty="0"/>
            </a:p>
          </p:txBody>
        </p: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6CCCDE"/>
                </a:clrFrom>
                <a:clrTo>
                  <a:srgbClr val="6CCCDE">
                    <a:alpha val="0"/>
                  </a:srgbClr>
                </a:clrTo>
              </a:clrChange>
              <a:duotone>
                <a:prstClr val="black"/>
                <a:srgbClr val="FF0000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2362200" y="990600"/>
              <a:ext cx="3733800" cy="762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pic>
      </p:grpSp>
      <p:grpSp>
        <p:nvGrpSpPr>
          <p:cNvPr id="23" name="Group 22"/>
          <p:cNvGrpSpPr/>
          <p:nvPr/>
        </p:nvGrpSpPr>
        <p:grpSpPr>
          <a:xfrm>
            <a:off x="1524000" y="1828800"/>
            <a:ext cx="2466975" cy="609600"/>
            <a:chOff x="1524000" y="1828800"/>
            <a:chExt cx="2466975" cy="609600"/>
          </a:xfrm>
        </p:grpSpPr>
        <p:pic>
          <p:nvPicPr>
            <p:cNvPr id="35843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1524000" y="1828800"/>
              <a:ext cx="447675" cy="590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844" name="Picture 4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2057400" y="1905000"/>
              <a:ext cx="1933575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114800" y="1905000"/>
            <a:ext cx="2581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2" name="Group 21"/>
          <p:cNvGrpSpPr/>
          <p:nvPr/>
        </p:nvGrpSpPr>
        <p:grpSpPr>
          <a:xfrm>
            <a:off x="1524000" y="2667000"/>
            <a:ext cx="2590800" cy="552450"/>
            <a:chOff x="1524000" y="2667000"/>
            <a:chExt cx="2590800" cy="552450"/>
          </a:xfrm>
        </p:grpSpPr>
        <p:pic>
          <p:nvPicPr>
            <p:cNvPr id="35847" name="Picture 7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1524000" y="2667000"/>
              <a:ext cx="466725" cy="552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848" name="Picture 8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1962150" y="2667000"/>
              <a:ext cx="2152650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1447800" y="3276600"/>
            <a:ext cx="29527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50" name="Picture 10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1524000" y="3886200"/>
            <a:ext cx="32385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1" name="Group 20"/>
          <p:cNvGrpSpPr/>
          <p:nvPr/>
        </p:nvGrpSpPr>
        <p:grpSpPr>
          <a:xfrm>
            <a:off x="1447800" y="4800600"/>
            <a:ext cx="2781300" cy="552450"/>
            <a:chOff x="1447800" y="4800600"/>
            <a:chExt cx="2781300" cy="552450"/>
          </a:xfrm>
        </p:grpSpPr>
        <p:pic>
          <p:nvPicPr>
            <p:cNvPr id="35851" name="Picture 11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1447800" y="4800600"/>
              <a:ext cx="447675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852" name="Picture 12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1981200" y="4800600"/>
              <a:ext cx="2247900" cy="552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953000" y="2286000"/>
            <a:ext cx="16383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76795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2209800" y="533400"/>
            <a:ext cx="440436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1295400" y="2209800"/>
            <a:ext cx="15240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4953000" y="4038600"/>
            <a:ext cx="152400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1600200" y="4114800"/>
            <a:ext cx="6953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5181600" y="2286000"/>
            <a:ext cx="6953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6553200" y="2209800"/>
            <a:ext cx="18097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6553200" y="4038600"/>
            <a:ext cx="17335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22" descr="http://www.bellsnwhistles.com/6aroa/aar018.gif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29000" y="2133600"/>
            <a:ext cx="762000" cy="616857"/>
          </a:xfrm>
          <a:prstGeom prst="rect">
            <a:avLst/>
          </a:prstGeom>
          <a:noFill/>
        </p:spPr>
      </p:pic>
      <p:pic>
        <p:nvPicPr>
          <p:cNvPr id="17" name="Picture 22" descr="http://www.bellsnwhistles.com/6aroa/aar018.gif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29000" y="3886200"/>
            <a:ext cx="753035" cy="609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5523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20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2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3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3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>
            <a:off x="3962400" y="457200"/>
            <a:ext cx="1509346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4038600" y="2667000"/>
            <a:ext cx="12382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3962400" y="5029200"/>
            <a:ext cx="17145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Group 17"/>
          <p:cNvGrpSpPr/>
          <p:nvPr/>
        </p:nvGrpSpPr>
        <p:grpSpPr>
          <a:xfrm>
            <a:off x="685800" y="2438400"/>
            <a:ext cx="2314575" cy="1095375"/>
            <a:chOff x="838200" y="1752600"/>
            <a:chExt cx="2314575" cy="1095375"/>
          </a:xfrm>
        </p:grpSpPr>
        <p:pic>
          <p:nvPicPr>
            <p:cNvPr id="35847" name="Picture 7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066800" y="1752600"/>
              <a:ext cx="1752600" cy="56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848" name="Picture 8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838200" y="2286000"/>
              <a:ext cx="2314575" cy="56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9" name="Group 18"/>
          <p:cNvGrpSpPr/>
          <p:nvPr/>
        </p:nvGrpSpPr>
        <p:grpSpPr>
          <a:xfrm>
            <a:off x="1066800" y="4800600"/>
            <a:ext cx="1657350" cy="1133475"/>
            <a:chOff x="1143000" y="3352800"/>
            <a:chExt cx="1657350" cy="1133475"/>
          </a:xfrm>
        </p:grpSpPr>
        <p:pic>
          <p:nvPicPr>
            <p:cNvPr id="35849" name="Picture 9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143000" y="3352800"/>
              <a:ext cx="165735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850" name="Picture 10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219200" y="3886200"/>
              <a:ext cx="1476375" cy="600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0" name="Group 19"/>
          <p:cNvGrpSpPr/>
          <p:nvPr/>
        </p:nvGrpSpPr>
        <p:grpSpPr>
          <a:xfrm>
            <a:off x="6477000" y="2209800"/>
            <a:ext cx="2209800" cy="1076325"/>
            <a:chOff x="5715000" y="1676400"/>
            <a:chExt cx="2209800" cy="1076325"/>
          </a:xfrm>
        </p:grpSpPr>
        <p:pic>
          <p:nvPicPr>
            <p:cNvPr id="35851" name="Picture 11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5791200" y="1676400"/>
              <a:ext cx="1714500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852" name="Picture 12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5715000" y="2209800"/>
              <a:ext cx="1257300" cy="542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853" name="Picture 13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7019925" y="2266950"/>
              <a:ext cx="904875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1" name="Group 20"/>
          <p:cNvGrpSpPr/>
          <p:nvPr/>
        </p:nvGrpSpPr>
        <p:grpSpPr>
          <a:xfrm>
            <a:off x="6858000" y="4724400"/>
            <a:ext cx="1657350" cy="1114425"/>
            <a:chOff x="6096000" y="3352800"/>
            <a:chExt cx="1657350" cy="1114425"/>
          </a:xfrm>
        </p:grpSpPr>
        <p:pic>
          <p:nvPicPr>
            <p:cNvPr id="16" name="Picture 9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6096000" y="3352800"/>
              <a:ext cx="1657350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854" name="Picture 14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6172200" y="3886200"/>
              <a:ext cx="121920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2" name="Picture 14" descr="http://www.bellsnwhistles.com/6aroa/aar023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 rot="10800000">
            <a:off x="4572000" y="1371600"/>
            <a:ext cx="381000" cy="1143000"/>
          </a:xfrm>
          <a:prstGeom prst="rect">
            <a:avLst/>
          </a:prstGeom>
          <a:noFill/>
        </p:spPr>
      </p:pic>
      <p:pic>
        <p:nvPicPr>
          <p:cNvPr id="23" name="Picture 14" descr="http://www.bellsnwhistles.com/6aroa/aar023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 rot="10800000">
            <a:off x="4495800" y="3429000"/>
            <a:ext cx="381000" cy="1143000"/>
          </a:xfrm>
          <a:prstGeom prst="rect">
            <a:avLst/>
          </a:prstGeom>
          <a:noFill/>
        </p:spPr>
      </p:pic>
      <p:pic>
        <p:nvPicPr>
          <p:cNvPr id="24" name="Picture 14" descr="http://www.bellsnwhistles.com/6aroa/aar023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572000" y="1371600"/>
            <a:ext cx="381000" cy="1143000"/>
          </a:xfrm>
          <a:prstGeom prst="rect">
            <a:avLst/>
          </a:prstGeom>
          <a:noFill/>
        </p:spPr>
      </p:pic>
      <p:pic>
        <p:nvPicPr>
          <p:cNvPr id="25" name="Picture 14" descr="http://www.bellsnwhistles.com/6aroa/aar023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495800" y="3429000"/>
            <a:ext cx="381000" cy="1066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5973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7" dur="2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20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295400" y="533400"/>
            <a:ext cx="7086600" cy="5257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36" descr="Boy writes"/>
          <p:cNvPicPr>
            <a:picLocks noChangeAspect="1" noChangeArrowheads="1" noCrop="1"/>
          </p:cNvPicPr>
          <p:nvPr/>
        </p:nvPicPr>
        <p:blipFill>
          <a:blip r:embed="rId2">
            <a:lum bright="-10000"/>
          </a:blip>
          <a:srcRect/>
          <a:stretch>
            <a:fillRect/>
          </a:stretch>
        </p:blipFill>
        <p:spPr bwMode="auto">
          <a:xfrm>
            <a:off x="5943600" y="2590800"/>
            <a:ext cx="1447800" cy="1447800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6CCCDE"/>
              </a:clrFrom>
              <a:clrTo>
                <a:srgbClr val="6CCCDE">
                  <a:alpha val="0"/>
                </a:srgbClr>
              </a:clrTo>
            </a:clrChange>
            <a:duotone>
              <a:prstClr val="black"/>
              <a:srgbClr val="FF0000">
                <a:tint val="45000"/>
                <a:satMod val="400000"/>
              </a:srgbClr>
            </a:duotone>
            <a:lum bright="-10000"/>
          </a:blip>
          <a:srcRect/>
          <a:stretch>
            <a:fillRect/>
          </a:stretch>
        </p:blipFill>
        <p:spPr bwMode="auto">
          <a:xfrm>
            <a:off x="3048000" y="990600"/>
            <a:ext cx="3733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Group 8"/>
          <p:cNvGrpSpPr/>
          <p:nvPr/>
        </p:nvGrpSpPr>
        <p:grpSpPr>
          <a:xfrm>
            <a:off x="2209800" y="2895600"/>
            <a:ext cx="3409950" cy="1028700"/>
            <a:chOff x="2209800" y="2895600"/>
            <a:chExt cx="3409950" cy="1028700"/>
          </a:xfrm>
        </p:grpSpPr>
        <p:pic>
          <p:nvPicPr>
            <p:cNvPr id="36866" name="Picture 2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  <a:lum bright="-10000"/>
            </a:blip>
            <a:srcRect/>
            <a:stretch>
              <a:fillRect/>
            </a:stretch>
          </p:blipFill>
          <p:spPr bwMode="auto">
            <a:xfrm>
              <a:off x="2209800" y="2895600"/>
              <a:ext cx="3409950" cy="542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6867" name="Picture 3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  <a:lum bright="-10000"/>
            </a:blip>
            <a:srcRect/>
            <a:stretch>
              <a:fillRect/>
            </a:stretch>
          </p:blipFill>
          <p:spPr bwMode="auto">
            <a:xfrm>
              <a:off x="2667000" y="3429000"/>
              <a:ext cx="2486025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212649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810126" y="1447800"/>
            <a:ext cx="8333874" cy="1178205"/>
            <a:chOff x="810126" y="838200"/>
            <a:chExt cx="8333874" cy="1178205"/>
          </a:xfrm>
        </p:grpSpPr>
        <p:pic>
          <p:nvPicPr>
            <p:cNvPr id="37891" name="Picture 3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810126" y="838200"/>
              <a:ext cx="8333874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7893" name="Picture 5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838201" y="1600200"/>
              <a:ext cx="6553199" cy="416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2" name="Group 11"/>
          <p:cNvGrpSpPr/>
          <p:nvPr/>
        </p:nvGrpSpPr>
        <p:grpSpPr>
          <a:xfrm>
            <a:off x="2057400" y="533400"/>
            <a:ext cx="4867275" cy="1171575"/>
            <a:chOff x="2286000" y="3171825"/>
            <a:chExt cx="4867275" cy="1171575"/>
          </a:xfrm>
        </p:grpSpPr>
        <p:pic>
          <p:nvPicPr>
            <p:cNvPr id="37894" name="Picture 6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747963" y="3171825"/>
              <a:ext cx="3648075" cy="514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7896" name="Picture 8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286000" y="3733800"/>
              <a:ext cx="4867275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8" name="Group 17"/>
          <p:cNvGrpSpPr/>
          <p:nvPr/>
        </p:nvGrpSpPr>
        <p:grpSpPr>
          <a:xfrm>
            <a:off x="1524000" y="2667000"/>
            <a:ext cx="5343525" cy="742950"/>
            <a:chOff x="1524000" y="2667000"/>
            <a:chExt cx="5343525" cy="742950"/>
          </a:xfrm>
        </p:grpSpPr>
        <p:pic>
          <p:nvPicPr>
            <p:cNvPr id="37897" name="Picture 9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524000" y="2743200"/>
              <a:ext cx="2085975" cy="571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7898" name="Picture 10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3657600" y="2743200"/>
              <a:ext cx="1685925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5334000" y="2667000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=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  <p:pic>
          <p:nvPicPr>
            <p:cNvPr id="37900" name="Picture 12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6019800" y="2743200"/>
              <a:ext cx="847725" cy="666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1" name="Group 20"/>
          <p:cNvGrpSpPr/>
          <p:nvPr/>
        </p:nvGrpSpPr>
        <p:grpSpPr>
          <a:xfrm>
            <a:off x="1447800" y="3352800"/>
            <a:ext cx="3457575" cy="771525"/>
            <a:chOff x="1447800" y="3352800"/>
            <a:chExt cx="3457575" cy="771525"/>
          </a:xfrm>
        </p:grpSpPr>
        <p:pic>
          <p:nvPicPr>
            <p:cNvPr id="37901" name="Picture 13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447800" y="3352800"/>
              <a:ext cx="3152775" cy="771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7902" name="Picture 14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4343400" y="3429000"/>
              <a:ext cx="5619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2" name="TextBox 21"/>
          <p:cNvSpPr txBox="1"/>
          <p:nvPr/>
        </p:nvSpPr>
        <p:spPr>
          <a:xfrm>
            <a:off x="5334000" y="3276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=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7903" name="Picture 15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6096000" y="3352800"/>
            <a:ext cx="8763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7" name="Group 26"/>
          <p:cNvGrpSpPr/>
          <p:nvPr/>
        </p:nvGrpSpPr>
        <p:grpSpPr>
          <a:xfrm>
            <a:off x="1828800" y="4038600"/>
            <a:ext cx="2809875" cy="552450"/>
            <a:chOff x="1447800" y="3962400"/>
            <a:chExt cx="2809875" cy="552450"/>
          </a:xfrm>
        </p:grpSpPr>
        <p:pic>
          <p:nvPicPr>
            <p:cNvPr id="37904" name="Picture 16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1447800" y="4038600"/>
              <a:ext cx="695325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7905" name="Picture 17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2057400" y="3962400"/>
              <a:ext cx="161925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7906" name="Picture 18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3657600" y="3962400"/>
              <a:ext cx="600075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8" name="TextBox 27"/>
          <p:cNvSpPr txBox="1"/>
          <p:nvPr/>
        </p:nvSpPr>
        <p:spPr>
          <a:xfrm>
            <a:off x="5334000" y="4038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=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7907" name="Picture 19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6096000" y="4038600"/>
            <a:ext cx="4191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6553200" y="3962400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+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34200" y="4038600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5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867400" y="3962400"/>
            <a:ext cx="3048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(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162800" y="39624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)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7908" name="Picture 20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7391400" y="4038600"/>
            <a:ext cx="49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909" name="Picture 21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1905000" y="4876800"/>
            <a:ext cx="7715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910" name="Picture 22"/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6019800" y="4800600"/>
            <a:ext cx="419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1" name="Group 40"/>
          <p:cNvGrpSpPr/>
          <p:nvPr/>
        </p:nvGrpSpPr>
        <p:grpSpPr>
          <a:xfrm>
            <a:off x="3886200" y="4724400"/>
            <a:ext cx="1143000" cy="599420"/>
            <a:chOff x="6248400" y="4114800"/>
            <a:chExt cx="1143000" cy="599420"/>
          </a:xfrm>
        </p:grpSpPr>
        <p:pic>
          <p:nvPicPr>
            <p:cNvPr id="38" name="Picture 19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6248400" y="4191000"/>
              <a:ext cx="419100" cy="466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9" name="TextBox 38"/>
            <p:cNvSpPr txBox="1"/>
            <p:nvPr/>
          </p:nvSpPr>
          <p:spPr>
            <a:xfrm>
              <a:off x="6705600" y="4114800"/>
              <a:ext cx="457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</a:rPr>
                <a:t>+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086600" y="4191000"/>
              <a:ext cx="304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5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334000" y="47244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=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7785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20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20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20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30" grpId="0"/>
      <p:bldP spid="31" grpId="0"/>
      <p:bldP spid="32" grpId="0"/>
      <p:bldP spid="34" grpId="0"/>
      <p:bldP spid="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447800" y="381000"/>
            <a:ext cx="6610350" cy="1381125"/>
            <a:chOff x="1066800" y="762000"/>
            <a:chExt cx="6610350" cy="1381125"/>
          </a:xfrm>
        </p:grpSpPr>
        <p:pic>
          <p:nvPicPr>
            <p:cNvPr id="38914" name="Picture 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066800" y="762000"/>
              <a:ext cx="3152775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8916" name="Picture 4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3048000" y="1371600"/>
              <a:ext cx="4629150" cy="771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" name="TextBox 7"/>
          <p:cNvSpPr txBox="1"/>
          <p:nvPr/>
        </p:nvSpPr>
        <p:spPr>
          <a:xfrm>
            <a:off x="3048000" y="1752600"/>
            <a:ext cx="5334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-5 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2133600" y="1828800"/>
            <a:ext cx="92392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3810000" y="1828800"/>
            <a:ext cx="81915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4648200" y="1752600"/>
            <a:ext cx="559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prstClr val="black"/>
                </a:solidFill>
              </a:rPr>
              <a:t>-5 </a:t>
            </a:r>
            <a:endParaRPr lang="en-US" sz="2800" dirty="0">
              <a:solidFill>
                <a:prstClr val="black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819400" y="2590800"/>
            <a:ext cx="2362200" cy="584775"/>
            <a:chOff x="2819400" y="2590800"/>
            <a:chExt cx="2362200" cy="584775"/>
          </a:xfrm>
        </p:grpSpPr>
        <p:pic>
          <p:nvPicPr>
            <p:cNvPr id="38917" name="Picture 5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819400" y="2667000"/>
              <a:ext cx="514350" cy="428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3810000" y="2590800"/>
              <a:ext cx="1371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Adobe Caslon Pro Bold" pitchFamily="18" charset="0"/>
                </a:rPr>
                <a:t>=   39</a:t>
              </a:r>
              <a:endParaRPr lang="en-US" sz="3200" dirty="0">
                <a:solidFill>
                  <a:schemeClr val="bg1"/>
                </a:solidFill>
                <a:latin typeface="Adobe Caslon Pro Bold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286000" y="3429000"/>
            <a:ext cx="4038600" cy="609600"/>
            <a:chOff x="1447800" y="3810000"/>
            <a:chExt cx="4038600" cy="609600"/>
          </a:xfrm>
        </p:grpSpPr>
        <p:pic>
          <p:nvPicPr>
            <p:cNvPr id="33795" name="Picture 3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447800" y="3810000"/>
              <a:ext cx="2505075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3796" name="Picture 4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4019550" y="3933825"/>
              <a:ext cx="1466850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3276600" y="5257800"/>
            <a:ext cx="13335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8" name="Group 27"/>
          <p:cNvGrpSpPr/>
          <p:nvPr/>
        </p:nvGrpSpPr>
        <p:grpSpPr>
          <a:xfrm>
            <a:off x="2971800" y="4191000"/>
            <a:ext cx="2059858" cy="918633"/>
            <a:chOff x="2971800" y="4191000"/>
            <a:chExt cx="2059858" cy="9186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2971800" y="4191000"/>
            <a:ext cx="533400" cy="918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11" imgW="228600" imgH="393480" progId="Equation.DSMT4">
                    <p:embed/>
                  </p:oleObj>
                </mc:Choice>
                <mc:Fallback>
                  <p:oleObj name="Equation" r:id="rId11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191000"/>
                          <a:ext cx="533400" cy="9186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3886200" y="4419600"/>
              <a:ext cx="3048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Adobe Caslon Pro Bold" pitchFamily="18" charset="0"/>
                </a:rPr>
                <a:t>=</a:t>
              </a:r>
              <a:endParaRPr lang="en-US" sz="2800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4572000" y="4267200"/>
            <a:ext cx="459658" cy="838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13" imgW="215640" imgH="393480" progId="Equation.DSMT4">
                    <p:embed/>
                  </p:oleObj>
                </mc:Choice>
                <mc:Fallback>
                  <p:oleObj name="Equation" r:id="rId13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267200"/>
                          <a:ext cx="459658" cy="838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1981200" y="5638800"/>
            <a:ext cx="4143375" cy="619125"/>
            <a:chOff x="1295400" y="5562600"/>
            <a:chExt cx="4143375" cy="619125"/>
          </a:xfrm>
        </p:grpSpPr>
        <p:pic>
          <p:nvPicPr>
            <p:cNvPr id="33801" name="Picture 9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2209800" y="5638800"/>
              <a:ext cx="1752600" cy="514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3802" name="Picture 10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295400" y="5562600"/>
              <a:ext cx="895350" cy="619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3803" name="Picture 11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4419600" y="5638800"/>
              <a:ext cx="10191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3804" name="Picture 12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3962400" y="5638800"/>
              <a:ext cx="457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7297084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2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286000" y="533400"/>
            <a:ext cx="4419600" cy="1143000"/>
            <a:chOff x="2133600" y="2590800"/>
            <a:chExt cx="4419600" cy="1143000"/>
          </a:xfrm>
        </p:grpSpPr>
        <p:sp>
          <p:nvSpPr>
            <p:cNvPr id="5" name="Horizontal Scroll 4"/>
            <p:cNvSpPr/>
            <p:nvPr/>
          </p:nvSpPr>
          <p:spPr>
            <a:xfrm>
              <a:off x="2133600" y="2590800"/>
              <a:ext cx="4419600" cy="1143000"/>
            </a:xfrm>
            <a:prstGeom prst="horizontalScroll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6CCCDE"/>
                </a:clrFrom>
                <a:clrTo>
                  <a:srgbClr val="6CCCDE">
                    <a:alpha val="0"/>
                  </a:srgbClr>
                </a:clrTo>
              </a:clrChange>
              <a:duotone>
                <a:prstClr val="black"/>
                <a:srgbClr val="FF0000">
                  <a:tint val="45000"/>
                  <a:satMod val="400000"/>
                </a:srgbClr>
              </a:duotone>
            </a:blip>
            <a:srcRect/>
            <a:stretch>
              <a:fillRect/>
            </a:stretch>
          </p:blipFill>
          <p:spPr bwMode="auto">
            <a:xfrm>
              <a:off x="2590800" y="2819400"/>
              <a:ext cx="3733800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40000" contrast="40000"/>
          </a:blip>
          <a:srcRect/>
          <a:stretch>
            <a:fillRect/>
          </a:stretch>
        </p:blipFill>
        <p:spPr bwMode="auto">
          <a:xfrm>
            <a:off x="1752600" y="1600200"/>
            <a:ext cx="5553075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6" descr="http://www.bellsnwhistles.com/6bula/1abu026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1752600"/>
            <a:ext cx="533400" cy="533400"/>
          </a:xfrm>
          <a:prstGeom prst="rect">
            <a:avLst/>
          </a:prstGeom>
          <a:noFill/>
        </p:spPr>
      </p:pic>
      <p:grpSp>
        <p:nvGrpSpPr>
          <p:cNvPr id="34" name="Group 33"/>
          <p:cNvGrpSpPr/>
          <p:nvPr/>
        </p:nvGrpSpPr>
        <p:grpSpPr>
          <a:xfrm>
            <a:off x="990600" y="2362200"/>
            <a:ext cx="7372350" cy="1685925"/>
            <a:chOff x="990600" y="2362200"/>
            <a:chExt cx="7372350" cy="1685925"/>
          </a:xfrm>
        </p:grpSpPr>
        <p:pic>
          <p:nvPicPr>
            <p:cNvPr id="10" name="Picture 6" descr="http://www.bellsnwhistles.com/6bula/1abu026.gif"/>
            <p:cNvPicPr>
              <a:picLocks noChangeAspect="1" noChangeArrowheads="1" noCrop="1"/>
            </p:cNvPicPr>
            <p:nvPr/>
          </p:nvPicPr>
          <p:blipFill>
            <a:blip r:embed="rId4">
              <a:lum bright="-40000" contrast="40000"/>
            </a:blip>
            <a:srcRect/>
            <a:stretch>
              <a:fillRect/>
            </a:stretch>
          </p:blipFill>
          <p:spPr bwMode="auto">
            <a:xfrm>
              <a:off x="990600" y="2590800"/>
              <a:ext cx="533400" cy="533400"/>
            </a:xfrm>
            <a:prstGeom prst="rect">
              <a:avLst/>
            </a:prstGeom>
            <a:noFill/>
          </p:spPr>
        </p:pic>
        <p:grpSp>
          <p:nvGrpSpPr>
            <p:cNvPr id="16" name="Group 15"/>
            <p:cNvGrpSpPr/>
            <p:nvPr/>
          </p:nvGrpSpPr>
          <p:grpSpPr>
            <a:xfrm>
              <a:off x="1752600" y="2362200"/>
              <a:ext cx="6610350" cy="1685925"/>
              <a:chOff x="2057400" y="2895600"/>
              <a:chExt cx="6610350" cy="1685925"/>
            </a:xfrm>
          </p:grpSpPr>
          <p:pic>
            <p:nvPicPr>
              <p:cNvPr id="34819" name="Picture 3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40000" contrast="40000"/>
              </a:blip>
              <a:srcRect/>
              <a:stretch>
                <a:fillRect/>
              </a:stretch>
            </p:blipFill>
            <p:spPr bwMode="auto">
              <a:xfrm>
                <a:off x="2057400" y="2895600"/>
                <a:ext cx="5029200" cy="5429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20" name="Picture 4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40000" contrast="40000"/>
              </a:blip>
              <a:srcRect/>
              <a:stretch>
                <a:fillRect/>
              </a:stretch>
            </p:blipFill>
            <p:spPr bwMode="auto">
              <a:xfrm>
                <a:off x="7086600" y="2895600"/>
                <a:ext cx="1371600" cy="514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21" name="Picture 5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40000" contrast="40000"/>
              </a:blip>
              <a:srcRect/>
              <a:stretch>
                <a:fillRect/>
              </a:stretch>
            </p:blipFill>
            <p:spPr bwMode="auto">
              <a:xfrm>
                <a:off x="2057400" y="3429000"/>
                <a:ext cx="3924300" cy="657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22" name="Picture 6"/>
              <p:cNvPicPr>
                <a:picLocks noChangeAspect="1" noChangeArrowheads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40000" contrast="40000"/>
              </a:blip>
              <a:srcRect/>
              <a:stretch>
                <a:fillRect/>
              </a:stretch>
            </p:blipFill>
            <p:spPr bwMode="auto">
              <a:xfrm>
                <a:off x="5943600" y="3505200"/>
                <a:ext cx="2724150" cy="638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23" name="Picture 7"/>
              <p:cNvPicPr>
                <a:picLocks noChangeAspect="1" noChangeArrowheads="1"/>
              </p:cNvPicPr>
              <p:nvPr/>
            </p:nvPicPr>
            <p:blipFill>
              <a:blip r:embed="rId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40000" contrast="40000"/>
              </a:blip>
              <a:srcRect/>
              <a:stretch>
                <a:fillRect/>
              </a:stretch>
            </p:blipFill>
            <p:spPr bwMode="auto">
              <a:xfrm>
                <a:off x="2057400" y="4114800"/>
                <a:ext cx="5762625" cy="466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35" name="Group 34"/>
          <p:cNvGrpSpPr/>
          <p:nvPr/>
        </p:nvGrpSpPr>
        <p:grpSpPr>
          <a:xfrm>
            <a:off x="1066800" y="4038600"/>
            <a:ext cx="7696200" cy="2286000"/>
            <a:chOff x="1066800" y="4038600"/>
            <a:chExt cx="7696200" cy="2286000"/>
          </a:xfrm>
        </p:grpSpPr>
        <p:grpSp>
          <p:nvGrpSpPr>
            <p:cNvPr id="23" name="Group 22"/>
            <p:cNvGrpSpPr/>
            <p:nvPr/>
          </p:nvGrpSpPr>
          <p:grpSpPr>
            <a:xfrm>
              <a:off x="1752600" y="4038600"/>
              <a:ext cx="7010400" cy="2286000"/>
              <a:chOff x="1981200" y="4572000"/>
              <a:chExt cx="7010400" cy="2286000"/>
            </a:xfrm>
          </p:grpSpPr>
          <p:pic>
            <p:nvPicPr>
              <p:cNvPr id="34824" name="Picture 8"/>
              <p:cNvPicPr>
                <a:picLocks noChangeAspect="1" noChangeArrowheads="1"/>
              </p:cNvPicPr>
              <p:nvPr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40000" contrast="40000"/>
              </a:blip>
              <a:srcRect/>
              <a:stretch>
                <a:fillRect/>
              </a:stretch>
            </p:blipFill>
            <p:spPr bwMode="auto">
              <a:xfrm>
                <a:off x="1981200" y="4572000"/>
                <a:ext cx="6696075" cy="60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25" name="Picture 9"/>
              <p:cNvPicPr>
                <a:picLocks noChangeAspect="1" noChangeArrowheads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40000" contrast="40000"/>
              </a:blip>
              <a:srcRect/>
              <a:stretch>
                <a:fillRect/>
              </a:stretch>
            </p:blipFill>
            <p:spPr bwMode="auto">
              <a:xfrm>
                <a:off x="1981200" y="5181600"/>
                <a:ext cx="3581400" cy="647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27" name="Picture 11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40000" contrast="40000"/>
              </a:blip>
              <a:srcRect/>
              <a:stretch>
                <a:fillRect/>
              </a:stretch>
            </p:blipFill>
            <p:spPr bwMode="auto">
              <a:xfrm>
                <a:off x="5562600" y="5181600"/>
                <a:ext cx="3305175" cy="552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28" name="Picture 12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40000" contrast="40000"/>
              </a:blip>
              <a:srcRect/>
              <a:stretch>
                <a:fillRect/>
              </a:stretch>
            </p:blipFill>
            <p:spPr bwMode="auto">
              <a:xfrm>
                <a:off x="1981200" y="5791200"/>
                <a:ext cx="7010400" cy="495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829" name="Picture 13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40000" contrast="40000"/>
              </a:blip>
              <a:srcRect/>
              <a:stretch>
                <a:fillRect/>
              </a:stretch>
            </p:blipFill>
            <p:spPr bwMode="auto">
              <a:xfrm>
                <a:off x="1981200" y="6219825"/>
                <a:ext cx="3933825" cy="638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24" name="Picture 6" descr="http://www.bellsnwhistles.com/6bula/1abu026.gif"/>
            <p:cNvPicPr>
              <a:picLocks noChangeAspect="1" noChangeArrowheads="1" noCrop="1"/>
            </p:cNvPicPr>
            <p:nvPr/>
          </p:nvPicPr>
          <p:blipFill>
            <a:blip r:embed="rId4">
              <a:lum bright="-40000" contrast="40000"/>
            </a:blip>
            <a:srcRect/>
            <a:stretch>
              <a:fillRect/>
            </a:stretch>
          </p:blipFill>
          <p:spPr bwMode="auto">
            <a:xfrm>
              <a:off x="1066800" y="4038600"/>
              <a:ext cx="533400" cy="533400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31998940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457200"/>
            <a:ext cx="145732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Group 10"/>
          <p:cNvGrpSpPr/>
          <p:nvPr/>
        </p:nvGrpSpPr>
        <p:grpSpPr>
          <a:xfrm>
            <a:off x="1066800" y="1828800"/>
            <a:ext cx="3238500" cy="1314450"/>
            <a:chOff x="1066800" y="1828800"/>
            <a:chExt cx="3238500" cy="1314450"/>
          </a:xfrm>
        </p:grpSpPr>
        <p:pic>
          <p:nvPicPr>
            <p:cNvPr id="35843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066800" y="1828800"/>
              <a:ext cx="2324100" cy="704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844" name="Picture 4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676400" y="2514600"/>
              <a:ext cx="2628900" cy="628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1066800" y="3124200"/>
            <a:ext cx="24574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1676400" y="3810000"/>
            <a:ext cx="291465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Group 14"/>
          <p:cNvGrpSpPr/>
          <p:nvPr/>
        </p:nvGrpSpPr>
        <p:grpSpPr>
          <a:xfrm>
            <a:off x="1143000" y="4572000"/>
            <a:ext cx="5076825" cy="981075"/>
            <a:chOff x="1066800" y="4495800"/>
            <a:chExt cx="5076825" cy="981075"/>
          </a:xfrm>
        </p:grpSpPr>
        <p:pic>
          <p:nvPicPr>
            <p:cNvPr id="35847" name="Picture 7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219200" y="4495800"/>
              <a:ext cx="4924425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5848" name="Picture 8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066800" y="4953000"/>
              <a:ext cx="4105275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6" name="Picture 34" descr="Boy"/>
          <p:cNvPicPr>
            <a:picLocks noChangeAspect="1" noChangeArrowheads="1" noCrop="1"/>
          </p:cNvPicPr>
          <p:nvPr/>
        </p:nvPicPr>
        <p:blipFill>
          <a:blip r:embed="rId10">
            <a:lum bright="-20000"/>
          </a:blip>
          <a:srcRect/>
          <a:stretch>
            <a:fillRect/>
          </a:stretch>
        </p:blipFill>
        <p:spPr bwMode="auto">
          <a:xfrm>
            <a:off x="7429500" y="1828800"/>
            <a:ext cx="1714500" cy="2705101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/>
        </p:nvSpPr>
        <p:spPr>
          <a:xfrm>
            <a:off x="6477000" y="3657600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50</a:t>
            </a:r>
            <a:endParaRPr lang="en-US" sz="4000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083050" y="1952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9526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077200" y="990600"/>
            <a:ext cx="609600" cy="1323439"/>
          </a:xfrm>
          <a:prstGeom prst="rect">
            <a:avLst/>
          </a:prstGeom>
          <a:noFill/>
          <a:effectLst>
            <a:glow rad="101600">
              <a:schemeClr val="accent4">
                <a:satMod val="175000"/>
                <a:alpha val="40000"/>
              </a:schemeClr>
            </a:glow>
          </a:effectLst>
          <a:scene3d>
            <a:camera prst="isometricOffAxis1Right"/>
            <a:lightRig rig="threePt" dir="t">
              <a:rot lat="0" lon="0" rev="3000000"/>
            </a:lightRig>
          </a:scene3d>
          <a:sp3d>
            <a:bevelT w="139700" prst="cross"/>
          </a:sp3d>
        </p:spPr>
        <p:txBody>
          <a:bodyPr wrap="square" rtlCol="0">
            <a:spAutoFit/>
          </a:bodyPr>
          <a:lstStyle/>
          <a:p>
            <a:r>
              <a:rPr lang="en-US" sz="8000" dirty="0" smtClean="0">
                <a:solidFill>
                  <a:srgbClr val="FF0000"/>
                </a:solidFill>
              </a:rPr>
              <a:t>?</a:t>
            </a:r>
            <a:endParaRPr lang="en-US" sz="80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86600" y="4572000"/>
            <a:ext cx="106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40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486400" y="5257800"/>
            <a:ext cx="160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300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248400" y="4343400"/>
            <a:ext cx="60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+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562600" y="3429000"/>
            <a:ext cx="5677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6000" dirty="0" smtClean="0">
                <a:solidFill>
                  <a:srgbClr val="FF0000"/>
                </a:solidFill>
              </a:rPr>
              <a:t>+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00600" y="5181600"/>
            <a:ext cx="53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=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4191000" y="152400"/>
            <a:ext cx="3200400" cy="2362200"/>
            <a:chOff x="4191000" y="152400"/>
            <a:chExt cx="3200400" cy="2362200"/>
          </a:xfrm>
        </p:grpSpPr>
        <p:sp>
          <p:nvSpPr>
            <p:cNvPr id="40" name="Cloud Callout 39"/>
            <p:cNvSpPr/>
            <p:nvPr/>
          </p:nvSpPr>
          <p:spPr>
            <a:xfrm>
              <a:off x="4191000" y="152400"/>
              <a:ext cx="3200400" cy="2362200"/>
            </a:xfrm>
            <a:prstGeom prst="cloudCallout">
              <a:avLst>
                <a:gd name="adj1" fmla="val 62501"/>
                <a:gd name="adj2" fmla="val 23790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800600" y="381000"/>
              <a:ext cx="24384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7</a:t>
              </a:r>
              <a:r>
                <a:rPr lang="en-US" sz="2400" dirty="0" smtClean="0">
                  <a:solidFill>
                    <a:srgbClr val="FF0000"/>
                  </a:solidFill>
                  <a:latin typeface="Berlin Sans FB Demi" pitchFamily="34" charset="0"/>
                </a:rPr>
                <a:t>x +50+40=300</a:t>
              </a:r>
            </a:p>
            <a:p>
              <a:r>
                <a:rPr lang="en-US" sz="2400" dirty="0" smtClean="0">
                  <a:solidFill>
                    <a:srgbClr val="FF0000"/>
                  </a:solidFill>
                  <a:latin typeface="Berlin Sans FB Demi" pitchFamily="34" charset="0"/>
                </a:rPr>
                <a:t>7x+90=300</a:t>
              </a:r>
            </a:p>
            <a:p>
              <a:r>
                <a:rPr lang="en-US" sz="2400" dirty="0" smtClean="0">
                  <a:solidFill>
                    <a:srgbClr val="FF0000"/>
                  </a:solidFill>
                  <a:latin typeface="Berlin Sans FB Demi" pitchFamily="34" charset="0"/>
                </a:rPr>
                <a:t>7x=300-90</a:t>
              </a:r>
            </a:p>
            <a:p>
              <a:r>
                <a:rPr lang="en-US" sz="2400" dirty="0" smtClean="0">
                  <a:solidFill>
                    <a:srgbClr val="FF0000"/>
                  </a:solidFill>
                  <a:latin typeface="Berlin Sans FB Demi" pitchFamily="34" charset="0"/>
                </a:rPr>
                <a:t>7x=210</a:t>
              </a:r>
            </a:p>
            <a:p>
              <a:r>
                <a:rPr lang="en-US" sz="2400" dirty="0" smtClean="0">
                  <a:solidFill>
                    <a:srgbClr val="FF0000"/>
                  </a:solidFill>
                  <a:latin typeface="Berlin Sans FB Demi" pitchFamily="34" charset="0"/>
                </a:rPr>
                <a:t>x=30</a:t>
              </a:r>
              <a:endParaRPr lang="en-US" sz="2400" dirty="0">
                <a:solidFill>
                  <a:srgbClr val="FF0000"/>
                </a:solidFill>
                <a:latin typeface="Berlin Sans FB Demi" pitchFamily="34" charset="0"/>
              </a:endParaRPr>
            </a:p>
          </p:txBody>
        </p:sp>
      </p:grpSp>
      <p:pic>
        <p:nvPicPr>
          <p:cNvPr id="43" name="Picture 42" descr="http://www.bellsnwhistles.com/6spia/1asp099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581400" y="1905000"/>
            <a:ext cx="609598" cy="609600"/>
          </a:xfrm>
          <a:prstGeom prst="rect">
            <a:avLst/>
          </a:prstGeom>
          <a:noFill/>
        </p:spPr>
      </p:pic>
      <p:pic>
        <p:nvPicPr>
          <p:cNvPr id="50" name="Picture 49" descr="http://www.bellsnwhistles.com/6spia/1asp099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038600" y="3200400"/>
            <a:ext cx="609598" cy="609600"/>
          </a:xfrm>
          <a:prstGeom prst="rect">
            <a:avLst/>
          </a:prstGeom>
          <a:noFill/>
        </p:spPr>
      </p:pic>
      <p:sp>
        <p:nvSpPr>
          <p:cNvPr id="34" name="TextBox 33"/>
          <p:cNvSpPr txBox="1"/>
          <p:nvPr/>
        </p:nvSpPr>
        <p:spPr>
          <a:xfrm>
            <a:off x="4648200" y="3200400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X 7</a:t>
            </a:r>
            <a:endParaRPr lang="en-US" sz="4000" dirty="0">
              <a:solidFill>
                <a:srgbClr val="FF0000"/>
              </a:solidFill>
            </a:endParaRPr>
          </a:p>
        </p:txBody>
      </p:sp>
      <p:pic>
        <p:nvPicPr>
          <p:cNvPr id="35" name="Picture 34" descr="http://www.bellsnwhistles.com/6spia/1asp099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371600" y="5715000"/>
            <a:ext cx="609598" cy="609600"/>
          </a:xfrm>
          <a:prstGeom prst="rect">
            <a:avLst/>
          </a:prstGeom>
          <a:noFill/>
        </p:spPr>
      </p:pic>
      <p:sp>
        <p:nvSpPr>
          <p:cNvPr id="36" name="TextBox 35"/>
          <p:cNvSpPr txBox="1"/>
          <p:nvPr/>
        </p:nvSpPr>
        <p:spPr>
          <a:xfrm>
            <a:off x="2057400" y="5715000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= 30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9703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155" decel="100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1155" decel="100000"/>
                                        <p:tgtEl>
                                          <p:spTgt spid="3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0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1" dur="1155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2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3" dur="1155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5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155" decel="100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8" dur="1155" decel="100000"/>
                                        <p:tgtEl>
                                          <p:spTgt spid="3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9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0" dur="1155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1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2" dur="1155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3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FF0000">
                <a:tint val="45000"/>
                <a:satMod val="400000"/>
              </a:srgbClr>
            </a:duotone>
            <a:lum bright="-40000" contrast="40000"/>
          </a:blip>
          <a:srcRect/>
          <a:stretch>
            <a:fillRect/>
          </a:stretch>
        </p:blipFill>
        <p:spPr bwMode="auto">
          <a:xfrm>
            <a:off x="5410200" y="4419600"/>
            <a:ext cx="1571625" cy="1981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40000"/>
          </a:blip>
          <a:srcRect/>
          <a:stretch>
            <a:fillRect/>
          </a:stretch>
        </p:blipFill>
        <p:spPr bwMode="auto">
          <a:xfrm>
            <a:off x="990600" y="914400"/>
            <a:ext cx="711517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40000"/>
          </a:blip>
          <a:srcRect/>
          <a:stretch>
            <a:fillRect/>
          </a:stretch>
        </p:blipFill>
        <p:spPr bwMode="auto">
          <a:xfrm>
            <a:off x="762000" y="2776538"/>
            <a:ext cx="7620000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4" name="Picture 1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40000"/>
          </a:blip>
          <a:srcRect/>
          <a:stretch>
            <a:fillRect/>
          </a:stretch>
        </p:blipFill>
        <p:spPr bwMode="auto">
          <a:xfrm>
            <a:off x="762000" y="4114800"/>
            <a:ext cx="760095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624976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2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8" descr="http://th750.photobucket.com/albums/xx145/taylot_album/Flowers/th_4lllindsay.gif"/>
          <p:cNvPicPr>
            <a:picLocks noChangeAspect="1" noChangeArrowheads="1" noCrop="1"/>
          </p:cNvPicPr>
          <p:nvPr/>
        </p:nvPicPr>
        <p:blipFill>
          <a:blip r:embed="rId2">
            <a:lum bright="-20000"/>
          </a:blip>
          <a:srcRect/>
          <a:stretch>
            <a:fillRect/>
          </a:stretch>
        </p:blipFill>
        <p:spPr bwMode="auto">
          <a:xfrm>
            <a:off x="762000" y="609600"/>
            <a:ext cx="7837707" cy="54864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33600" y="1752600"/>
            <a:ext cx="56388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err="1" smtClean="0">
                <a:solidFill>
                  <a:srgbClr val="66FF99"/>
                </a:solidFill>
                <a:latin typeface="Algerian" pitchFamily="82" charset="0"/>
              </a:rPr>
              <a:t>THaNKS</a:t>
            </a:r>
            <a:endParaRPr lang="en-US" sz="9600" dirty="0" smtClean="0">
              <a:solidFill>
                <a:srgbClr val="66FF99"/>
              </a:solidFill>
              <a:latin typeface="Algerian" pitchFamily="82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60747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1143000" y="838200"/>
            <a:ext cx="3062111" cy="497267"/>
            <a:chOff x="1143000" y="838200"/>
            <a:chExt cx="3062111" cy="497267"/>
          </a:xfrm>
        </p:grpSpPr>
        <p:pic>
          <p:nvPicPr>
            <p:cNvPr id="4" name="Picture 20" descr="1abu193.gif">
              <a:hlinkClick r:id="rId2" action="ppaction://hlinksldjump"/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3000" y="990600"/>
              <a:ext cx="209550" cy="209550"/>
            </a:xfrm>
            <a:prstGeom prst="rect">
              <a:avLst/>
            </a:prstGeom>
            <a:solidFill>
              <a:srgbClr val="FF0000"/>
            </a:solidFill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rgbClr val="FF0000">
                  <a:tint val="45000"/>
                  <a:satMod val="400000"/>
                </a:srgbClr>
              </a:duotone>
              <a:lum bright="-40000" contrast="40000"/>
            </a:blip>
            <a:srcRect/>
            <a:stretch>
              <a:fillRect/>
            </a:stretch>
          </p:blipFill>
          <p:spPr bwMode="auto">
            <a:xfrm>
              <a:off x="1676400" y="838200"/>
              <a:ext cx="2528711" cy="497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7" name="Group 36"/>
          <p:cNvGrpSpPr/>
          <p:nvPr/>
        </p:nvGrpSpPr>
        <p:grpSpPr>
          <a:xfrm>
            <a:off x="1143000" y="4495800"/>
            <a:ext cx="7696200" cy="685800"/>
            <a:chOff x="1143000" y="4495800"/>
            <a:chExt cx="7696200" cy="685800"/>
          </a:xfrm>
        </p:grpSpPr>
        <p:grpSp>
          <p:nvGrpSpPr>
            <p:cNvPr id="20" name="Group 19"/>
            <p:cNvGrpSpPr/>
            <p:nvPr/>
          </p:nvGrpSpPr>
          <p:grpSpPr>
            <a:xfrm>
              <a:off x="1447801" y="4495800"/>
              <a:ext cx="7391399" cy="685800"/>
              <a:chOff x="2286000" y="3095625"/>
              <a:chExt cx="8524875" cy="685800"/>
            </a:xfrm>
          </p:grpSpPr>
          <p:pic>
            <p:nvPicPr>
              <p:cNvPr id="21" name="Picture 6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-40000" contrast="-30000"/>
              </a:blip>
              <a:srcRect/>
              <a:stretch>
                <a:fillRect/>
              </a:stretch>
            </p:blipFill>
            <p:spPr bwMode="auto">
              <a:xfrm>
                <a:off x="2286000" y="3095625"/>
                <a:ext cx="3648075" cy="514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" name="Picture 8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-40000" contrast="-30000"/>
              </a:blip>
              <a:srcRect/>
              <a:stretch>
                <a:fillRect/>
              </a:stretch>
            </p:blipFill>
            <p:spPr bwMode="auto">
              <a:xfrm>
                <a:off x="5943600" y="3171825"/>
                <a:ext cx="4867275" cy="60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27" name="Picture 20" descr="1abu193.gif">
              <a:hlinkClick r:id="rId7" action="ppaction://hlinksldjump"/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3000" y="4648200"/>
              <a:ext cx="209550" cy="209550"/>
            </a:xfrm>
            <a:prstGeom prst="rect">
              <a:avLst/>
            </a:prstGeom>
            <a:solidFill>
              <a:srgbClr val="FF0000"/>
            </a:solidFill>
          </p:spPr>
        </p:pic>
      </p:grpSp>
      <p:grpSp>
        <p:nvGrpSpPr>
          <p:cNvPr id="36" name="Group 35"/>
          <p:cNvGrpSpPr/>
          <p:nvPr/>
        </p:nvGrpSpPr>
        <p:grpSpPr>
          <a:xfrm>
            <a:off x="1143000" y="3810000"/>
            <a:ext cx="3352800" cy="851647"/>
            <a:chOff x="1143000" y="3810000"/>
            <a:chExt cx="3352800" cy="851647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  <a:lum bright="-30000" contrast="10000"/>
            </a:blip>
            <a:srcRect/>
            <a:stretch>
              <a:fillRect/>
            </a:stretch>
          </p:blipFill>
          <p:spPr bwMode="auto">
            <a:xfrm>
              <a:off x="1600200" y="3810000"/>
              <a:ext cx="2895600" cy="8516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8" name="Picture 20" descr="1abu193.gif">
              <a:hlinkClick r:id="rId9" action="ppaction://hlinksldjump"/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3000" y="4114800"/>
              <a:ext cx="209550" cy="209550"/>
            </a:xfrm>
            <a:prstGeom prst="rect">
              <a:avLst/>
            </a:prstGeom>
            <a:solidFill>
              <a:srgbClr val="FF0000"/>
            </a:solidFill>
          </p:spPr>
        </p:pic>
      </p:grpSp>
      <p:grpSp>
        <p:nvGrpSpPr>
          <p:cNvPr id="35" name="Group 34"/>
          <p:cNvGrpSpPr/>
          <p:nvPr/>
        </p:nvGrpSpPr>
        <p:grpSpPr>
          <a:xfrm>
            <a:off x="1143000" y="3124200"/>
            <a:ext cx="4772025" cy="504825"/>
            <a:chOff x="1143000" y="3124200"/>
            <a:chExt cx="4772025" cy="504825"/>
          </a:xfrm>
        </p:grpSpPr>
        <p:pic>
          <p:nvPicPr>
            <p:cNvPr id="44041" name="Picture 9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rgbClr val="FF0000">
                  <a:tint val="45000"/>
                  <a:satMod val="400000"/>
                </a:srgb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524000" y="3124200"/>
              <a:ext cx="4391025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9" name="Picture 20" descr="1abu193.gif">
              <a:hlinkClick r:id="rId11" action="ppaction://hlinksldjump"/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3000" y="3200400"/>
              <a:ext cx="209550" cy="209550"/>
            </a:xfrm>
            <a:prstGeom prst="rect">
              <a:avLst/>
            </a:prstGeom>
            <a:solidFill>
              <a:srgbClr val="FF0000"/>
            </a:solidFill>
          </p:spPr>
        </p:pic>
      </p:grpSp>
      <p:grpSp>
        <p:nvGrpSpPr>
          <p:cNvPr id="34" name="Group 33"/>
          <p:cNvGrpSpPr/>
          <p:nvPr/>
        </p:nvGrpSpPr>
        <p:grpSpPr>
          <a:xfrm>
            <a:off x="1143000" y="2209800"/>
            <a:ext cx="7010400" cy="914400"/>
            <a:chOff x="1143000" y="2209800"/>
            <a:chExt cx="7010400" cy="9144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0" y="2209800"/>
              <a:ext cx="6629400" cy="914400"/>
              <a:chOff x="1752600" y="2438400"/>
              <a:chExt cx="6448425" cy="590550"/>
            </a:xfrm>
          </p:grpSpPr>
          <p:pic>
            <p:nvPicPr>
              <p:cNvPr id="44035" name="Picture 3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-10000" contrast="30000"/>
              </a:blip>
              <a:srcRect/>
              <a:stretch>
                <a:fillRect/>
              </a:stretch>
            </p:blipFill>
            <p:spPr bwMode="auto">
              <a:xfrm>
                <a:off x="1752600" y="2438400"/>
                <a:ext cx="3267075" cy="533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4036" name="Picture 4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-10000" contrast="30000"/>
              </a:blip>
              <a:srcRect/>
              <a:stretch>
                <a:fillRect/>
              </a:stretch>
            </p:blipFill>
            <p:spPr bwMode="auto">
              <a:xfrm>
                <a:off x="5029200" y="2438400"/>
                <a:ext cx="2371725" cy="476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4039" name="Picture 7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  <a:lum bright="-10000" contrast="30000"/>
              </a:blip>
              <a:srcRect/>
              <a:stretch>
                <a:fillRect/>
              </a:stretch>
            </p:blipFill>
            <p:spPr bwMode="auto">
              <a:xfrm>
                <a:off x="7391400" y="2514600"/>
                <a:ext cx="809625" cy="514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30" name="Picture 20" descr="1abu193.gif">
              <a:hlinkClick r:id="rId15" action="ppaction://hlinksldjump"/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3000" y="2438400"/>
              <a:ext cx="209550" cy="209550"/>
            </a:xfrm>
            <a:prstGeom prst="rect">
              <a:avLst/>
            </a:prstGeom>
            <a:solidFill>
              <a:srgbClr val="FF0000"/>
            </a:solidFill>
          </p:spPr>
        </p:pic>
      </p:grpSp>
      <p:grpSp>
        <p:nvGrpSpPr>
          <p:cNvPr id="33" name="Group 32"/>
          <p:cNvGrpSpPr/>
          <p:nvPr/>
        </p:nvGrpSpPr>
        <p:grpSpPr>
          <a:xfrm>
            <a:off x="1143000" y="1447800"/>
            <a:ext cx="3924300" cy="581025"/>
            <a:chOff x="1143000" y="1447800"/>
            <a:chExt cx="3924300" cy="581025"/>
          </a:xfrm>
        </p:grpSpPr>
        <p:pic>
          <p:nvPicPr>
            <p:cNvPr id="44034" name="Picture 2"/>
            <p:cNvPicPr>
              <a:picLocks noChangeAspect="1" noChangeArrowheads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 contrast="40000"/>
            </a:blip>
            <a:srcRect/>
            <a:stretch>
              <a:fillRect/>
            </a:stretch>
          </p:blipFill>
          <p:spPr bwMode="auto">
            <a:xfrm>
              <a:off x="1752600" y="1447800"/>
              <a:ext cx="331470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1" name="Picture 20" descr="1abu193.gif">
              <a:hlinkClick r:id="rId17" action="ppaction://hlinksldjump"/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3000" y="1600200"/>
              <a:ext cx="209550" cy="209550"/>
            </a:xfrm>
            <a:prstGeom prst="rect">
              <a:avLst/>
            </a:prstGeom>
            <a:solidFill>
              <a:srgbClr val="FF0000"/>
            </a:solidFill>
          </p:spPr>
        </p:pic>
      </p:grpSp>
      <p:grpSp>
        <p:nvGrpSpPr>
          <p:cNvPr id="39" name="Group 38"/>
          <p:cNvGrpSpPr/>
          <p:nvPr/>
        </p:nvGrpSpPr>
        <p:grpSpPr>
          <a:xfrm>
            <a:off x="1219200" y="5257800"/>
            <a:ext cx="1143000" cy="498040"/>
            <a:chOff x="1219200" y="5257800"/>
            <a:chExt cx="1143000" cy="498040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1600200" y="5257800"/>
              <a:ext cx="762000" cy="498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8" name="Picture 20" descr="1abu193.gif">
              <a:hlinkClick r:id="rId19" action="ppaction://hlinksldjump"/>
            </p:cNvPr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19200" y="5429250"/>
              <a:ext cx="209550" cy="209550"/>
            </a:xfrm>
            <a:prstGeom prst="rect">
              <a:avLst/>
            </a:prstGeom>
            <a:solidFill>
              <a:srgbClr val="FF0000"/>
            </a:solidFill>
          </p:spPr>
        </p:pic>
      </p:grpSp>
    </p:spTree>
    <p:extLst>
      <p:ext uri="{BB962C8B-B14F-4D97-AF65-F5344CB8AC3E}">
        <p14:creationId xmlns:p14="http://schemas.microsoft.com/office/powerpoint/2010/main" val="40383629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62000" y="838200"/>
            <a:ext cx="7920038" cy="3276600"/>
            <a:chOff x="762000" y="838200"/>
            <a:chExt cx="7920038" cy="32766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30000"/>
            </a:blip>
            <a:srcRect/>
            <a:stretch>
              <a:fillRect/>
            </a:stretch>
          </p:blipFill>
          <p:spPr bwMode="auto">
            <a:xfrm>
              <a:off x="1371600" y="838200"/>
              <a:ext cx="5314950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30000"/>
            </a:blip>
            <a:srcRect/>
            <a:stretch>
              <a:fillRect/>
            </a:stretch>
          </p:blipFill>
          <p:spPr bwMode="auto">
            <a:xfrm>
              <a:off x="6705600" y="914400"/>
              <a:ext cx="150495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26" name="Picture 6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30000"/>
            </a:blip>
            <a:srcRect/>
            <a:stretch>
              <a:fillRect/>
            </a:stretch>
          </p:blipFill>
          <p:spPr bwMode="auto">
            <a:xfrm>
              <a:off x="838200" y="1371600"/>
              <a:ext cx="4191000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27" name="Picture 7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30000"/>
            </a:blip>
            <a:srcRect/>
            <a:stretch>
              <a:fillRect/>
            </a:stretch>
          </p:blipFill>
          <p:spPr bwMode="auto">
            <a:xfrm>
              <a:off x="5105400" y="1343025"/>
              <a:ext cx="3429000" cy="56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28" name="Picture 8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30000"/>
            </a:blip>
            <a:srcRect/>
            <a:stretch>
              <a:fillRect/>
            </a:stretch>
          </p:blipFill>
          <p:spPr bwMode="auto">
            <a:xfrm>
              <a:off x="2362200" y="2209800"/>
              <a:ext cx="3895725" cy="1085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29" name="Picture 9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3">
                  <a:tint val="45000"/>
                  <a:satMod val="400000"/>
                </a:schemeClr>
              </a:duotone>
              <a:lum bright="-30000"/>
            </a:blip>
            <a:srcRect/>
            <a:stretch>
              <a:fillRect/>
            </a:stretch>
          </p:blipFill>
          <p:spPr bwMode="auto">
            <a:xfrm>
              <a:off x="762000" y="3429000"/>
              <a:ext cx="7920038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FF0000">
                <a:tint val="45000"/>
                <a:satMod val="400000"/>
              </a:srgbClr>
            </a:duotone>
            <a:lum bright="-30000"/>
          </a:blip>
          <a:srcRect/>
          <a:stretch>
            <a:fillRect/>
          </a:stretch>
        </p:blipFill>
        <p:spPr bwMode="auto">
          <a:xfrm>
            <a:off x="4419600" y="4038600"/>
            <a:ext cx="1571625" cy="1981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800415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/>
          </a:blip>
          <a:srcRect/>
          <a:stretch>
            <a:fillRect/>
          </a:stretch>
        </p:blipFill>
        <p:spPr bwMode="auto">
          <a:xfrm flipH="1">
            <a:off x="6705600" y="1066800"/>
            <a:ext cx="2176462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609600" y="1066800"/>
            <a:ext cx="6467475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683442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362200" y="457200"/>
            <a:ext cx="4419600" cy="1752600"/>
            <a:chOff x="2133600" y="1828800"/>
            <a:chExt cx="4724400" cy="2057400"/>
          </a:xfrm>
          <a:scene3d>
            <a:camera prst="isometricOffAxis1Right"/>
            <a:lightRig rig="threePt" dir="t"/>
          </a:scene3d>
        </p:grpSpPr>
        <p:sp>
          <p:nvSpPr>
            <p:cNvPr id="5" name="Oval 4"/>
            <p:cNvSpPr/>
            <p:nvPr/>
          </p:nvSpPr>
          <p:spPr>
            <a:xfrm>
              <a:off x="2133600" y="1828800"/>
              <a:ext cx="4724400" cy="2057400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rgbClr val="FF0000">
                  <a:tint val="45000"/>
                  <a:satMod val="400000"/>
                </a:srgb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3048000" y="2590800"/>
              <a:ext cx="2781300" cy="561975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</p:pic>
      </p:grp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30000"/>
          </a:blip>
          <a:srcRect/>
          <a:stretch>
            <a:fillRect/>
          </a:stretch>
        </p:blipFill>
        <p:spPr bwMode="auto">
          <a:xfrm>
            <a:off x="533400" y="2209800"/>
            <a:ext cx="688816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30000"/>
          </a:blip>
          <a:srcRect/>
          <a:stretch>
            <a:fillRect/>
          </a:stretch>
        </p:blipFill>
        <p:spPr bwMode="auto">
          <a:xfrm>
            <a:off x="533400" y="4495800"/>
            <a:ext cx="692812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62800" y="1600200"/>
            <a:ext cx="181927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724243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" dur="3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20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 flipH="1">
            <a:off x="1524000" y="4648200"/>
            <a:ext cx="172402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447800" y="609600"/>
            <a:ext cx="633412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1828800" y="1905000"/>
            <a:ext cx="5257799" cy="108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0" name="Group 19"/>
          <p:cNvGrpSpPr/>
          <p:nvPr/>
        </p:nvGrpSpPr>
        <p:grpSpPr>
          <a:xfrm>
            <a:off x="2433905" y="3115586"/>
            <a:ext cx="4343400" cy="2362200"/>
            <a:chOff x="2433905" y="3115586"/>
            <a:chExt cx="4343400" cy="2362200"/>
          </a:xfrm>
        </p:grpSpPr>
        <p:grpSp>
          <p:nvGrpSpPr>
            <p:cNvPr id="17" name="Group 16"/>
            <p:cNvGrpSpPr/>
            <p:nvPr/>
          </p:nvGrpSpPr>
          <p:grpSpPr>
            <a:xfrm rot="1742622">
              <a:off x="2433905" y="3115586"/>
              <a:ext cx="4343400" cy="2362200"/>
              <a:chOff x="2209800" y="4495800"/>
              <a:chExt cx="4343400" cy="2362200"/>
            </a:xfrm>
          </p:grpSpPr>
          <p:sp>
            <p:nvSpPr>
              <p:cNvPr id="12" name="Cloud Callout 11"/>
              <p:cNvSpPr/>
              <p:nvPr/>
            </p:nvSpPr>
            <p:spPr>
              <a:xfrm>
                <a:off x="2209800" y="4495800"/>
                <a:ext cx="4343400" cy="2362200"/>
              </a:xfrm>
              <a:prstGeom prst="cloudCallou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3276600" y="4800600"/>
                <a:ext cx="2000250" cy="1714500"/>
                <a:chOff x="3276600" y="4800600"/>
                <a:chExt cx="2000250" cy="1714500"/>
              </a:xfrm>
            </p:grpSpPr>
            <p:pic>
              <p:nvPicPr>
                <p:cNvPr id="3078" name="Picture 6"/>
                <p:cNvPicPr>
                  <a:picLocks noChangeAspect="1" noChangeArrowheads="1"/>
                </p:cNvPicPr>
                <p:nvPr/>
              </p:nvPicPr>
              <p:blipFill>
                <a:blip r:embed="rId5">
                  <a:clrChange>
                    <a:clrFrom>
                      <a:srgbClr val="D2EEF5"/>
                    </a:clrFrom>
                    <a:clrTo>
                      <a:srgbClr val="D2EEF5">
                        <a:alpha val="0"/>
                      </a:srgbClr>
                    </a:clrTo>
                  </a:clrChange>
                  <a:duotone>
                    <a:prstClr val="black"/>
                    <a:schemeClr val="accent6">
                      <a:tint val="45000"/>
                      <a:satMod val="400000"/>
                    </a:schemeClr>
                  </a:duotone>
                  <a:lum bright="-20000"/>
                </a:blip>
                <a:srcRect/>
                <a:stretch>
                  <a:fillRect/>
                </a:stretch>
              </p:blipFill>
              <p:spPr bwMode="auto">
                <a:xfrm>
                  <a:off x="3352800" y="4800600"/>
                  <a:ext cx="1857375" cy="4381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079" name="Picture 7"/>
                <p:cNvPicPr>
                  <a:picLocks noChangeAspect="1" noChangeArrowheads="1"/>
                </p:cNvPicPr>
                <p:nvPr/>
              </p:nvPicPr>
              <p:blipFill>
                <a:blip r:embed="rId6">
                  <a:clrChange>
                    <a:clrFrom>
                      <a:srgbClr val="D2EEF5"/>
                    </a:clrFrom>
                    <a:clrTo>
                      <a:srgbClr val="D2EEF5">
                        <a:alpha val="0"/>
                      </a:srgbClr>
                    </a:clrTo>
                  </a:clrChange>
                  <a:duotone>
                    <a:prstClr val="black"/>
                    <a:schemeClr val="accent6">
                      <a:tint val="45000"/>
                      <a:satMod val="400000"/>
                    </a:schemeClr>
                  </a:duotone>
                  <a:lum bright="-20000"/>
                </a:blip>
                <a:srcRect/>
                <a:stretch>
                  <a:fillRect/>
                </a:stretch>
              </p:blipFill>
              <p:spPr bwMode="auto">
                <a:xfrm>
                  <a:off x="3352800" y="5257800"/>
                  <a:ext cx="1619250" cy="4381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081" name="Picture 9"/>
                <p:cNvPicPr>
                  <a:picLocks noChangeAspect="1" noChangeArrowheads="1"/>
                </p:cNvPicPr>
                <p:nvPr/>
              </p:nvPicPr>
              <p:blipFill>
                <a:blip r:embed="rId7">
                  <a:clrChange>
                    <a:clrFrom>
                      <a:srgbClr val="D2EEF5"/>
                    </a:clrFrom>
                    <a:clrTo>
                      <a:srgbClr val="D2EEF5">
                        <a:alpha val="0"/>
                      </a:srgbClr>
                    </a:clrTo>
                  </a:clrChange>
                  <a:duotone>
                    <a:prstClr val="black"/>
                    <a:schemeClr val="accent6">
                      <a:tint val="45000"/>
                      <a:satMod val="400000"/>
                    </a:schemeClr>
                  </a:duotone>
                  <a:lum bright="-20000"/>
                </a:blip>
                <a:srcRect/>
                <a:stretch>
                  <a:fillRect/>
                </a:stretch>
              </p:blipFill>
              <p:spPr bwMode="auto">
                <a:xfrm>
                  <a:off x="3276600" y="6096000"/>
                  <a:ext cx="2000250" cy="4191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</p:grpSp>
        <p:pic>
          <p:nvPicPr>
            <p:cNvPr id="10243" name="Picture 3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3352800" y="3733800"/>
              <a:ext cx="1924050" cy="1279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9931177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3">
                <a:tint val="45000"/>
                <a:satMod val="400000"/>
              </a:schemeClr>
            </a:duotone>
            <a:lum bright="-20000"/>
          </a:blip>
          <a:srcRect/>
          <a:stretch>
            <a:fillRect/>
          </a:stretch>
        </p:blipFill>
        <p:spPr bwMode="auto">
          <a:xfrm>
            <a:off x="1752600" y="2971800"/>
            <a:ext cx="5181600" cy="3219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C00000">
                <a:tint val="45000"/>
                <a:satMod val="400000"/>
              </a:srgbClr>
            </a:duotone>
            <a:lum bright="-20000"/>
          </a:blip>
          <a:srcRect/>
          <a:stretch>
            <a:fillRect/>
          </a:stretch>
        </p:blipFill>
        <p:spPr bwMode="auto">
          <a:xfrm>
            <a:off x="2667000" y="4419600"/>
            <a:ext cx="1695450" cy="4476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pSp>
        <p:nvGrpSpPr>
          <p:cNvPr id="20" name="Group 19"/>
          <p:cNvGrpSpPr/>
          <p:nvPr/>
        </p:nvGrpSpPr>
        <p:grpSpPr>
          <a:xfrm>
            <a:off x="457200" y="609600"/>
            <a:ext cx="3429000" cy="1981200"/>
            <a:chOff x="457200" y="609600"/>
            <a:chExt cx="3429000" cy="1981200"/>
          </a:xfrm>
        </p:grpSpPr>
        <p:sp>
          <p:nvSpPr>
            <p:cNvPr id="8" name="Cloud Callout 7"/>
            <p:cNvSpPr/>
            <p:nvPr/>
          </p:nvSpPr>
          <p:spPr>
            <a:xfrm flipH="1">
              <a:off x="457200" y="609600"/>
              <a:ext cx="3429000" cy="1981200"/>
            </a:xfrm>
            <a:prstGeom prst="cloudCallou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609600" y="1066800"/>
              <a:ext cx="2943225" cy="981075"/>
              <a:chOff x="3048000" y="2667000"/>
              <a:chExt cx="2943225" cy="981075"/>
            </a:xfrm>
          </p:grpSpPr>
          <p:pic>
            <p:nvPicPr>
              <p:cNvPr id="9217" name="Picture 1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3367088" y="3124200"/>
                <a:ext cx="2409825" cy="523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219" name="Picture 3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prstClr val="black"/>
                  <a:schemeClr val="accent3">
                    <a:tint val="45000"/>
                    <a:satMod val="400000"/>
                  </a:schemeClr>
                </a:duoton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3048000" y="2667000"/>
                <a:ext cx="2943225" cy="495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22" name="Group 21"/>
          <p:cNvGrpSpPr/>
          <p:nvPr/>
        </p:nvGrpSpPr>
        <p:grpSpPr>
          <a:xfrm>
            <a:off x="4648200" y="533400"/>
            <a:ext cx="3581400" cy="2209800"/>
            <a:chOff x="4648200" y="533400"/>
            <a:chExt cx="3581400" cy="2209800"/>
          </a:xfrm>
        </p:grpSpPr>
        <p:sp>
          <p:nvSpPr>
            <p:cNvPr id="15" name="Cloud Callout 14"/>
            <p:cNvSpPr/>
            <p:nvPr/>
          </p:nvSpPr>
          <p:spPr>
            <a:xfrm>
              <a:off x="4648200" y="533400"/>
              <a:ext cx="3581400" cy="2209800"/>
            </a:xfrm>
            <a:prstGeom prst="cloudCallou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5562600" y="1143000"/>
              <a:ext cx="1666875" cy="1145592"/>
              <a:chOff x="1295400" y="990600"/>
              <a:chExt cx="1666875" cy="1145592"/>
            </a:xfrm>
          </p:grpSpPr>
          <p:pic>
            <p:nvPicPr>
              <p:cNvPr id="4099" name="Picture 3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D2EEF5"/>
                  </a:clrFrom>
                  <a:clrTo>
                    <a:srgbClr val="D2EEF5">
                      <a:alpha val="0"/>
                    </a:srgbClr>
                  </a:clrTo>
                </a:clrChang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1439359" y="990600"/>
                <a:ext cx="1181100" cy="4286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100" name="Picture 4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D2EEF5"/>
                  </a:clrFrom>
                  <a:clrTo>
                    <a:srgbClr val="D2EEF5">
                      <a:alpha val="0"/>
                    </a:srgbClr>
                  </a:clrTo>
                </a:clrChang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1447800" y="1336092"/>
                <a:ext cx="1104900" cy="400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101" name="Picture 5"/>
              <p:cNvPicPr>
                <a:picLocks noChangeAspect="1" noChangeArrowheads="1"/>
              </p:cNvPicPr>
              <p:nvPr/>
            </p:nvPicPr>
            <p:blipFill>
              <a:blip r:embed="rId8">
                <a:clrChange>
                  <a:clrFrom>
                    <a:srgbClr val="D2EEF5"/>
                  </a:clrFrom>
                  <a:clrTo>
                    <a:srgbClr val="D2EEF5">
                      <a:alpha val="0"/>
                    </a:srgbClr>
                  </a:clrTo>
                </a:clrChange>
                <a:lum bright="-20000"/>
              </a:blip>
              <a:srcRect/>
              <a:stretch>
                <a:fillRect/>
              </a:stretch>
            </p:blipFill>
            <p:spPr bwMode="auto">
              <a:xfrm>
                <a:off x="1295400" y="1717092"/>
                <a:ext cx="1666875" cy="419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9220" name="Picture 4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5867400" y="762000"/>
              <a:ext cx="9048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4634139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828800" y="657225"/>
            <a:ext cx="3667125" cy="485775"/>
            <a:chOff x="1828800" y="657225"/>
            <a:chExt cx="3667125" cy="485775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1828800" y="685800"/>
              <a:ext cx="1790700" cy="447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3581400" y="752475"/>
              <a:ext cx="48577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4038600" y="657225"/>
              <a:ext cx="1238250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26" name="Picture 6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5257800" y="685800"/>
              <a:ext cx="238125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3" name="Group 12"/>
          <p:cNvGrpSpPr/>
          <p:nvPr/>
        </p:nvGrpSpPr>
        <p:grpSpPr>
          <a:xfrm>
            <a:off x="609600" y="1295400"/>
            <a:ext cx="7315200" cy="4997104"/>
            <a:chOff x="533400" y="1265904"/>
            <a:chExt cx="7315200" cy="4997104"/>
          </a:xfrm>
        </p:grpSpPr>
        <p:pic>
          <p:nvPicPr>
            <p:cNvPr id="4" name="Picture 2" descr="C:\Users\Pc\Desktop\CLASS 7\CHAPTER-4\RAW MAT\PICS\scales.gif"/>
            <p:cNvPicPr>
              <a:picLocks noChangeAspect="1" noChangeArrowheads="1" noCrop="1"/>
            </p:cNvPicPr>
            <p:nvPr/>
          </p:nvPicPr>
          <p:blipFill>
            <a:blip r:embed="rId6">
              <a:lum bright="-20000"/>
            </a:blip>
            <a:srcRect/>
            <a:stretch>
              <a:fillRect/>
            </a:stretch>
          </p:blipFill>
          <p:spPr bwMode="auto">
            <a:xfrm>
              <a:off x="533400" y="1265904"/>
              <a:ext cx="7315200" cy="4997104"/>
            </a:xfrm>
            <a:prstGeom prst="rect">
              <a:avLst/>
            </a:prstGeom>
            <a:noFill/>
          </p:spPr>
        </p:pic>
        <p:pic>
          <p:nvPicPr>
            <p:cNvPr id="5127" name="Picture 7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2">
                  <a:tint val="45000"/>
                  <a:satMod val="400000"/>
                </a:schemeClr>
              </a:duotone>
              <a:lum bright="-20000"/>
            </a:blip>
            <a:srcRect/>
            <a:stretch>
              <a:fillRect/>
            </a:stretch>
          </p:blipFill>
          <p:spPr bwMode="auto">
            <a:xfrm>
              <a:off x="1104900" y="4419600"/>
              <a:ext cx="952500" cy="371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128" name="Picture 8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20000"/>
            </a:blip>
            <a:srcRect/>
            <a:stretch>
              <a:fillRect/>
            </a:stretch>
          </p:blipFill>
          <p:spPr bwMode="auto">
            <a:xfrm>
              <a:off x="6477000" y="4419600"/>
              <a:ext cx="47625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933086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</Words>
  <Application>Microsoft Office PowerPoint</Application>
  <PresentationFormat>On-screen Show (4:3)</PresentationFormat>
  <Paragraphs>101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rish</dc:creator>
  <cp:lastModifiedBy>Harish</cp:lastModifiedBy>
  <cp:revision>1</cp:revision>
  <dcterms:created xsi:type="dcterms:W3CDTF">2006-08-16T00:00:00Z</dcterms:created>
  <dcterms:modified xsi:type="dcterms:W3CDTF">2016-09-02T11:07:44Z</dcterms:modified>
</cp:coreProperties>
</file>